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8F8BD3" w14:textId="51FF42B2" w:rsidR="00E52F51" w:rsidRPr="009550AF" w:rsidRDefault="00DA79BB" w:rsidP="00310F6F">
      <w:pPr>
        <w:pStyle w:val="Title"/>
        <w:jc w:val="center"/>
        <w:rPr>
          <w:b/>
          <w:sz w:val="28"/>
          <w:u w:val="single"/>
        </w:rPr>
      </w:pPr>
      <w:r w:rsidRPr="009550AF">
        <w:rPr>
          <w:b/>
          <w:sz w:val="28"/>
          <w:u w:val="single"/>
        </w:rPr>
        <w:t>Theory Homework Assignment 2</w:t>
      </w:r>
    </w:p>
    <w:p w14:paraId="22009349" w14:textId="77777777" w:rsidR="00DA79BB" w:rsidRDefault="00DA79BB" w:rsidP="00310F6F">
      <w:pPr>
        <w:pStyle w:val="Title"/>
      </w:pPr>
    </w:p>
    <w:p w14:paraId="62B3DFFD" w14:textId="62CE5E32" w:rsidR="00946C6B" w:rsidRDefault="00946C6B" w:rsidP="00310F6F">
      <w:pPr>
        <w:pStyle w:val="Title"/>
      </w:pPr>
      <w:r>
        <w:t>Student Name</w:t>
      </w:r>
      <w:r w:rsidR="00DA79BB">
        <w:t>: -</w:t>
      </w:r>
      <w:r>
        <w:t xml:space="preserve"> Tolulope Olugbenga </w:t>
      </w:r>
    </w:p>
    <w:p w14:paraId="05914F14" w14:textId="267874CD" w:rsidR="00DA79BB" w:rsidRDefault="00946C6B" w:rsidP="00310F6F">
      <w:pPr>
        <w:pStyle w:val="Title"/>
      </w:pPr>
      <w:r>
        <w:t>Student Number</w:t>
      </w:r>
      <w:r w:rsidR="00DA79BB">
        <w:t>: -</w:t>
      </w:r>
      <w:r>
        <w:t xml:space="preserve"> 3643581</w:t>
      </w:r>
    </w:p>
    <w:p w14:paraId="6858FB22" w14:textId="77777777" w:rsidR="00DA79BB" w:rsidRPr="00DA79BB" w:rsidRDefault="00DA79BB" w:rsidP="00310F6F">
      <w:pPr>
        <w:pStyle w:val="Title"/>
      </w:pPr>
    </w:p>
    <w:p w14:paraId="7693EEB8" w14:textId="6369D0AE" w:rsidR="00BD1343" w:rsidRPr="00310F6F" w:rsidRDefault="00BD1343" w:rsidP="00310F6F">
      <w:pPr>
        <w:pStyle w:val="Title"/>
        <w:rPr>
          <w:b/>
          <w:u w:val="single"/>
        </w:rPr>
      </w:pPr>
      <w:r w:rsidRPr="009550AF">
        <w:rPr>
          <w:b/>
          <w:u w:val="single"/>
        </w:rPr>
        <w:t xml:space="preserve">Questions/ </w:t>
      </w:r>
      <w:r w:rsidR="00DA79BB" w:rsidRPr="009550AF">
        <w:rPr>
          <w:b/>
          <w:u w:val="single"/>
        </w:rPr>
        <w:t>Answer</w:t>
      </w:r>
      <w:r w:rsidRPr="009550AF">
        <w:rPr>
          <w:b/>
          <w:u w:val="single"/>
        </w:rPr>
        <w:t>s</w:t>
      </w:r>
    </w:p>
    <w:p w14:paraId="2946BD90" w14:textId="26219D94" w:rsidR="00892495" w:rsidRDefault="00234101" w:rsidP="00310F6F">
      <w:pPr>
        <w:contextualSpacing/>
      </w:pPr>
      <w:r>
        <w:t>1a.)</w:t>
      </w:r>
      <w:r w:rsidR="00892495">
        <w:tab/>
      </w:r>
      <w:r w:rsidR="007C3D3F" w:rsidRPr="0013245B">
        <w:rPr>
          <w:position w:val="-10"/>
        </w:rPr>
        <w:object w:dxaOrig="240" w:dyaOrig="260" w14:anchorId="34283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2.5pt" o:ole="">
            <v:imagedata r:id="rId5" o:title=""/>
          </v:shape>
          <o:OLEObject Type="Embed" ProgID="Equation.DSMT4" ShapeID="_x0000_i1025" DrawAspect="Content" ObjectID="_1615560871" r:id="rId6"/>
        </w:object>
      </w:r>
      <w:r w:rsidR="007C3D3F">
        <w:t xml:space="preserve">is a prime number, if </w:t>
      </w:r>
      <w:bookmarkStart w:id="0" w:name="MTBlankEqn"/>
      <w:r w:rsidR="007C3D3F" w:rsidRPr="007C3D3F">
        <w:rPr>
          <w:position w:val="-10"/>
        </w:rPr>
        <w:object w:dxaOrig="1400" w:dyaOrig="360" w14:anchorId="70072AF4">
          <v:shape id="_x0000_i1026" type="#_x0000_t75" style="width:69.5pt;height:18.15pt" o:ole="">
            <v:imagedata r:id="rId7" o:title=""/>
          </v:shape>
          <o:OLEObject Type="Embed" ProgID="Equation.DSMT4" ShapeID="_x0000_i1026" DrawAspect="Content" ObjectID="_1615560872" r:id="rId8"/>
        </w:object>
      </w:r>
      <w:bookmarkEnd w:id="0"/>
      <w:r w:rsidR="007C3D3F">
        <w:t xml:space="preserve"> </w:t>
      </w:r>
      <w:r w:rsidR="00892495">
        <w:t xml:space="preserve">then prove </w:t>
      </w:r>
      <w:r w:rsidR="0053726D">
        <w:t>that</w:t>
      </w:r>
      <w:r w:rsidR="00892495" w:rsidRPr="00892495">
        <w:rPr>
          <w:position w:val="-10"/>
        </w:rPr>
        <w:object w:dxaOrig="1480" w:dyaOrig="360" w14:anchorId="0874F166">
          <v:shape id="_x0000_i1027" type="#_x0000_t75" style="width:74.5pt;height:18.15pt" o:ole="">
            <v:imagedata r:id="rId9" o:title=""/>
          </v:shape>
          <o:OLEObject Type="Embed" ProgID="Equation.DSMT4" ShapeID="_x0000_i1027" DrawAspect="Content" ObjectID="_1615560873" r:id="rId10"/>
        </w:object>
      </w:r>
      <w:r w:rsidR="00892495">
        <w:t>?</w:t>
      </w:r>
    </w:p>
    <w:p w14:paraId="6FF56D31" w14:textId="32AA3E45" w:rsidR="00892495" w:rsidRDefault="00892495" w:rsidP="00310F6F">
      <w:pPr>
        <w:contextualSpacing/>
      </w:pPr>
    </w:p>
    <w:p w14:paraId="28948FA6" w14:textId="77777777" w:rsidR="00892495" w:rsidRDefault="00892495" w:rsidP="00310F6F">
      <w:pPr>
        <w:contextualSpacing/>
      </w:pPr>
      <w:r>
        <w:tab/>
      </w:r>
      <w:r>
        <w:tab/>
        <w:t xml:space="preserve">By Fermat </w:t>
      </w:r>
      <w:r w:rsidRPr="00892495">
        <w:rPr>
          <w:position w:val="-10"/>
        </w:rPr>
        <w:object w:dxaOrig="820" w:dyaOrig="320" w14:anchorId="281938AC">
          <v:shape id="_x0000_i1028" type="#_x0000_t75" style="width:41.3pt;height:15.65pt" o:ole="">
            <v:imagedata r:id="rId11" o:title=""/>
          </v:shape>
          <o:OLEObject Type="Embed" ProgID="Equation.DSMT4" ShapeID="_x0000_i1028" DrawAspect="Content" ObjectID="_1615560874" r:id="rId12"/>
        </w:object>
      </w:r>
      <w:r>
        <w:t xml:space="preserve">, then </w:t>
      </w:r>
      <w:r w:rsidRPr="00892495">
        <w:rPr>
          <w:position w:val="-6"/>
        </w:rPr>
        <w:object w:dxaOrig="560" w:dyaOrig="279" w14:anchorId="713891A3">
          <v:shape id="_x0000_i1029" type="#_x0000_t75" style="width:27.55pt;height:14.4pt" o:ole="">
            <v:imagedata r:id="rId13" o:title=""/>
          </v:shape>
          <o:OLEObject Type="Embed" ProgID="Equation.DSMT4" ShapeID="_x0000_i1029" DrawAspect="Content" ObjectID="_1615560875" r:id="rId14"/>
        </w:object>
      </w:r>
      <w:r>
        <w:t xml:space="preserve"> in modulo p</w:t>
      </w:r>
    </w:p>
    <w:p w14:paraId="24406F40" w14:textId="77777777" w:rsidR="002F46EE" w:rsidRDefault="00892495" w:rsidP="00310F6F">
      <w:pPr>
        <w:contextualSpacing/>
      </w:pPr>
      <w:r>
        <w:tab/>
      </w:r>
      <w:r>
        <w:tab/>
      </w:r>
      <w:r>
        <w:tab/>
      </w:r>
      <w:r w:rsidRPr="00892495">
        <w:rPr>
          <w:position w:val="-24"/>
        </w:rPr>
        <w:object w:dxaOrig="820" w:dyaOrig="660" w14:anchorId="014E1B36">
          <v:shape id="_x0000_i1030" type="#_x0000_t75" style="width:41.3pt;height:33.2pt" o:ole="">
            <v:imagedata r:id="rId15" o:title=""/>
          </v:shape>
          <o:OLEObject Type="Embed" ProgID="Equation.DSMT4" ShapeID="_x0000_i1030" DrawAspect="Content" ObjectID="_1615560876" r:id="rId16"/>
        </w:object>
      </w:r>
      <w:r>
        <w:t xml:space="preserve"> = </w:t>
      </w:r>
      <w:r w:rsidRPr="00892495">
        <w:rPr>
          <w:position w:val="-16"/>
        </w:rPr>
        <w:object w:dxaOrig="2920" w:dyaOrig="440" w14:anchorId="46CCC8F8">
          <v:shape id="_x0000_i1031" type="#_x0000_t75" style="width:146.5pt;height:21.9pt" o:ole="">
            <v:imagedata r:id="rId17" o:title=""/>
          </v:shape>
          <o:OLEObject Type="Embed" ProgID="Equation.DSMT4" ShapeID="_x0000_i1031" DrawAspect="Content" ObjectID="_1615560877" r:id="rId18"/>
        </w:object>
      </w:r>
      <w:r w:rsidRPr="00025957">
        <w:rPr>
          <w:position w:val="-4"/>
        </w:rPr>
        <w:object w:dxaOrig="200" w:dyaOrig="200" w14:anchorId="591EADB9">
          <v:shape id="_x0000_i1032" type="#_x0000_t75" style="width:10pt;height:10pt" o:ole="">
            <v:imagedata r:id="rId19" o:title=""/>
          </v:shape>
          <o:OLEObject Type="Embed" ProgID="Equation.DSMT4" ShapeID="_x0000_i1032" DrawAspect="Content" ObjectID="_1615560878" r:id="rId20"/>
        </w:object>
      </w:r>
      <w:r w:rsidRPr="00892495">
        <w:rPr>
          <w:position w:val="-16"/>
        </w:rPr>
        <w:object w:dxaOrig="2880" w:dyaOrig="440" w14:anchorId="4A490274">
          <v:shape id="_x0000_i1033" type="#_x0000_t75" style="width:2in;height:21.9pt" o:ole="">
            <v:imagedata r:id="rId21" o:title=""/>
          </v:shape>
          <o:OLEObject Type="Embed" ProgID="Equation.DSMT4" ShapeID="_x0000_i1033" DrawAspect="Content" ObjectID="_1615560879" r:id="rId22"/>
        </w:object>
      </w:r>
      <w:r w:rsidRPr="0013245B">
        <w:rPr>
          <w:position w:val="-4"/>
        </w:rPr>
        <w:object w:dxaOrig="200" w:dyaOrig="200" w14:anchorId="4A3CB60D">
          <v:shape id="_x0000_i1034" type="#_x0000_t75" style="width:10pt;height:10pt" o:ole="">
            <v:imagedata r:id="rId23" o:title=""/>
          </v:shape>
          <o:OLEObject Type="Embed" ProgID="Equation.DSMT4" ShapeID="_x0000_i1034" DrawAspect="Content" ObjectID="_1615560880" r:id="rId24"/>
        </w:object>
      </w:r>
      <w:r w:rsidRPr="0013245B">
        <w:rPr>
          <w:position w:val="-10"/>
        </w:rPr>
        <w:object w:dxaOrig="960" w:dyaOrig="360" w14:anchorId="1A0EE752">
          <v:shape id="_x0000_i1035" type="#_x0000_t75" style="width:48.2pt;height:18.15pt" o:ole="">
            <v:imagedata r:id="rId25" o:title=""/>
          </v:shape>
          <o:OLEObject Type="Embed" ProgID="Equation.DSMT4" ShapeID="_x0000_i1035" DrawAspect="Content" ObjectID="_1615560881" r:id="rId26"/>
        </w:object>
      </w:r>
    </w:p>
    <w:p w14:paraId="6B7EAB40" w14:textId="77777777" w:rsidR="002F46EE" w:rsidRDefault="002F46EE" w:rsidP="00310F6F">
      <w:pPr>
        <w:contextualSpacing/>
      </w:pPr>
      <w:r>
        <w:tab/>
      </w:r>
      <w:r>
        <w:tab/>
        <w:t xml:space="preserve">In modulo </w:t>
      </w:r>
      <w:r w:rsidRPr="002F46EE">
        <w:rPr>
          <w:position w:val="-10"/>
        </w:rPr>
        <w:object w:dxaOrig="240" w:dyaOrig="260" w14:anchorId="313907E4">
          <v:shape id="_x0000_i1036" type="#_x0000_t75" style="width:11.9pt;height:12.5pt" o:ole="">
            <v:imagedata r:id="rId27" o:title=""/>
          </v:shape>
          <o:OLEObject Type="Embed" ProgID="Equation.DSMT4" ShapeID="_x0000_i1036" DrawAspect="Content" ObjectID="_1615560882" r:id="rId28"/>
        </w:object>
      </w:r>
    </w:p>
    <w:p w14:paraId="5F4EE281" w14:textId="1BCD6551" w:rsidR="00553637" w:rsidRDefault="002F46EE" w:rsidP="00310F6F">
      <w:pPr>
        <w:contextualSpacing/>
      </w:pPr>
      <w:r>
        <w:tab/>
      </w:r>
      <w:r>
        <w:tab/>
        <w:t xml:space="preserve">Since </w:t>
      </w:r>
      <w:r w:rsidR="00892495">
        <w:t xml:space="preserve"> </w:t>
      </w:r>
      <w:r w:rsidRPr="00892495">
        <w:rPr>
          <w:position w:val="-24"/>
        </w:rPr>
        <w:object w:dxaOrig="820" w:dyaOrig="660" w14:anchorId="517883CA">
          <v:shape id="_x0000_i1037" type="#_x0000_t75" style="width:41.3pt;height:33.2pt" o:ole="">
            <v:imagedata r:id="rId15" o:title=""/>
          </v:shape>
          <o:OLEObject Type="Embed" ProgID="Equation.DSMT4" ShapeID="_x0000_i1037" DrawAspect="Content" ObjectID="_1615560883" r:id="rId29"/>
        </w:object>
      </w:r>
      <w:r>
        <w:t xml:space="preserve"> and </w:t>
      </w:r>
      <w:r w:rsidRPr="002F46EE">
        <w:rPr>
          <w:position w:val="-6"/>
        </w:rPr>
        <w:object w:dxaOrig="560" w:dyaOrig="279" w14:anchorId="513FDB78">
          <v:shape id="_x0000_i1038" type="#_x0000_t75" style="width:27.55pt;height:14.4pt" o:ole="">
            <v:imagedata r:id="rId30" o:title=""/>
          </v:shape>
          <o:OLEObject Type="Embed" ProgID="Equation.DSMT4" ShapeID="_x0000_i1038" DrawAspect="Content" ObjectID="_1615560884" r:id="rId31"/>
        </w:object>
      </w:r>
      <w:r>
        <w:t xml:space="preserve"> are divisible by</w:t>
      </w:r>
      <w:r w:rsidRPr="0013245B">
        <w:rPr>
          <w:position w:val="-10"/>
        </w:rPr>
        <w:object w:dxaOrig="240" w:dyaOrig="260" w14:anchorId="175ECA57">
          <v:shape id="_x0000_i1039" type="#_x0000_t75" style="width:11.9pt;height:12.5pt" o:ole="">
            <v:imagedata r:id="rId5" o:title=""/>
          </v:shape>
          <o:OLEObject Type="Embed" ProgID="Equation.DSMT4" ShapeID="_x0000_i1039" DrawAspect="Content" ObjectID="_1615560885" r:id="rId32"/>
        </w:object>
      </w:r>
      <w:r>
        <w:t xml:space="preserve">. The product </w:t>
      </w:r>
      <w:r w:rsidRPr="002F46EE">
        <w:rPr>
          <w:position w:val="-6"/>
        </w:rPr>
        <w:object w:dxaOrig="760" w:dyaOrig="320" w14:anchorId="694EB159">
          <v:shape id="_x0000_i1040" type="#_x0000_t75" style="width:38.2pt;height:15.65pt" o:ole="">
            <v:imagedata r:id="rId33" o:title=""/>
          </v:shape>
          <o:OLEObject Type="Embed" ProgID="Equation.DSMT4" ShapeID="_x0000_i1040" DrawAspect="Content" ObjectID="_1615560886" r:id="rId34"/>
        </w:object>
      </w:r>
      <w:r>
        <w:t xml:space="preserve">is divisible </w:t>
      </w:r>
      <w:r w:rsidR="00112570">
        <w:t>by</w:t>
      </w:r>
      <w:r w:rsidRPr="002F46EE">
        <w:rPr>
          <w:position w:val="-10"/>
        </w:rPr>
        <w:object w:dxaOrig="320" w:dyaOrig="360" w14:anchorId="1F1FB03E">
          <v:shape id="_x0000_i1041" type="#_x0000_t75" style="width:15.65pt;height:18.15pt" o:ole="">
            <v:imagedata r:id="rId35" o:title=""/>
          </v:shape>
          <o:OLEObject Type="Embed" ProgID="Equation.DSMT4" ShapeID="_x0000_i1041" DrawAspect="Content" ObjectID="_1615560887" r:id="rId36"/>
        </w:object>
      </w:r>
      <w:r>
        <w:t>.</w:t>
      </w:r>
    </w:p>
    <w:p w14:paraId="35AAC55E" w14:textId="271925A5" w:rsidR="009550AF" w:rsidRDefault="002F46EE" w:rsidP="00310F6F">
      <w:pPr>
        <w:pStyle w:val="Title"/>
      </w:pPr>
      <w:r>
        <w:t>1b</w:t>
      </w:r>
      <w:r w:rsidR="00234101">
        <w:t>.</w:t>
      </w:r>
      <w:r>
        <w:t>)</w:t>
      </w:r>
      <w:r>
        <w:tab/>
      </w:r>
      <w:r w:rsidR="00DF2608">
        <w:t>Let</w:t>
      </w:r>
      <w:r w:rsidR="0053726D" w:rsidRPr="0053726D">
        <w:rPr>
          <w:position w:val="-14"/>
        </w:rPr>
        <w:object w:dxaOrig="1300" w:dyaOrig="400" w14:anchorId="354BE4AC">
          <v:shape id="_x0000_i1042" type="#_x0000_t75" style="width:65.1pt;height:20.05pt" o:ole="">
            <v:imagedata r:id="rId37" o:title=""/>
          </v:shape>
          <o:OLEObject Type="Embed" ProgID="Equation.DSMT4" ShapeID="_x0000_i1042" DrawAspect="Content" ObjectID="_1615560888" r:id="rId38"/>
        </w:object>
      </w:r>
      <w:r w:rsidR="0053726D">
        <w:t xml:space="preserve">, then prove </w:t>
      </w:r>
      <w:r w:rsidR="00DF2608">
        <w:t>that</w:t>
      </w:r>
      <w:r w:rsidR="0053726D" w:rsidRPr="0053726D">
        <w:rPr>
          <w:position w:val="-6"/>
        </w:rPr>
        <w:object w:dxaOrig="2260" w:dyaOrig="340" w14:anchorId="33F5A0C5">
          <v:shape id="_x0000_i1043" type="#_x0000_t75" style="width:113.3pt;height:17.55pt" o:ole="">
            <v:imagedata r:id="rId39" o:title=""/>
          </v:shape>
          <o:OLEObject Type="Embed" ProgID="Equation.DSMT4" ShapeID="_x0000_i1043" DrawAspect="Content" ObjectID="_1615560889" r:id="rId40"/>
        </w:object>
      </w:r>
      <w:r w:rsidR="009550AF">
        <w:t>?</w:t>
      </w:r>
    </w:p>
    <w:p w14:paraId="1324D2C8" w14:textId="75EE192A" w:rsidR="00092E76" w:rsidRDefault="00092E76" w:rsidP="00C371AD">
      <w:pPr>
        <w:ind w:left="576"/>
        <w:contextualSpacing/>
      </w:pPr>
      <w:r>
        <w:t xml:space="preserve">Since the </w:t>
      </w:r>
      <w:r w:rsidRPr="00092E76">
        <w:rPr>
          <w:position w:val="-14"/>
        </w:rPr>
        <w:object w:dxaOrig="1359" w:dyaOrig="400" w14:anchorId="665FF9F0">
          <v:shape id="_x0000_i1044" type="#_x0000_t75" style="width:68.25pt;height:20.05pt" o:ole="">
            <v:imagedata r:id="rId41" o:title=""/>
          </v:shape>
          <o:OLEObject Type="Embed" ProgID="Equation.DSMT4" ShapeID="_x0000_i1044" DrawAspect="Content" ObjectID="_1615560890" r:id="rId42"/>
        </w:object>
      </w:r>
      <w:r>
        <w:t xml:space="preserve"> by Euler’s theorem </w:t>
      </w:r>
      <w:r w:rsidRPr="00092E76">
        <w:rPr>
          <w:position w:val="-6"/>
        </w:rPr>
        <w:object w:dxaOrig="1480" w:dyaOrig="340" w14:anchorId="7D0525E8">
          <v:shape id="_x0000_i1045" type="#_x0000_t75" style="width:74.5pt;height:17.55pt" o:ole="">
            <v:imagedata r:id="rId43" o:title=""/>
          </v:shape>
          <o:OLEObject Type="Embed" ProgID="Equation.DSMT4" ShapeID="_x0000_i1045" DrawAspect="Content" ObjectID="_1615560891" r:id="rId44"/>
        </w:object>
      </w:r>
      <w:r>
        <w:t xml:space="preserve"> </w:t>
      </w:r>
      <w:r w:rsidR="00DF2608">
        <w:t>and</w:t>
      </w:r>
      <w:r w:rsidRPr="00092E76">
        <w:rPr>
          <w:position w:val="-6"/>
        </w:rPr>
        <w:object w:dxaOrig="1480" w:dyaOrig="340" w14:anchorId="73E7A278">
          <v:shape id="_x0000_i1046" type="#_x0000_t75" style="width:74.5pt;height:17.55pt" o:ole="">
            <v:imagedata r:id="rId45" o:title=""/>
          </v:shape>
          <o:OLEObject Type="Embed" ProgID="Equation.DSMT4" ShapeID="_x0000_i1046" DrawAspect="Content" ObjectID="_1615560892" r:id="rId46"/>
        </w:object>
      </w:r>
      <w:r>
        <w:t xml:space="preserve">. But </w:t>
      </w:r>
      <w:r w:rsidR="00112570" w:rsidRPr="00092E76">
        <w:rPr>
          <w:position w:val="-6"/>
        </w:rPr>
        <w:object w:dxaOrig="1560" w:dyaOrig="340" w14:anchorId="6B60ED47">
          <v:shape id="_x0000_i1047" type="#_x0000_t75" style="width:78.25pt;height:17.55pt" o:ole="">
            <v:imagedata r:id="rId47" o:title=""/>
          </v:shape>
          <o:OLEObject Type="Embed" ProgID="Equation.DSMT4" ShapeID="_x0000_i1047" DrawAspect="Content" ObjectID="_1615560893" r:id="rId48"/>
        </w:object>
      </w:r>
      <w:r w:rsidR="001440B1">
        <w:t xml:space="preserve"> </w:t>
      </w:r>
      <w:proofErr w:type="spellStart"/>
      <w:r w:rsidR="00112570">
        <w:t>and</w:t>
      </w:r>
      <w:proofErr w:type="spellEnd"/>
      <w:r w:rsidR="00112570" w:rsidRPr="00092E76">
        <w:rPr>
          <w:position w:val="-6"/>
        </w:rPr>
        <w:object w:dxaOrig="1460" w:dyaOrig="340" w14:anchorId="464BCD8E">
          <v:shape id="_x0000_i1048" type="#_x0000_t75" style="width:72.65pt;height:17.55pt" o:ole="">
            <v:imagedata r:id="rId49" o:title=""/>
          </v:shape>
          <o:OLEObject Type="Embed" ProgID="Equation.DSMT4" ShapeID="_x0000_i1048" DrawAspect="Content" ObjectID="_1615560894" r:id="rId50"/>
        </w:object>
      </w:r>
      <w:r>
        <w:t xml:space="preserve">. Therefore, </w:t>
      </w:r>
      <w:r w:rsidRPr="00092E76">
        <w:rPr>
          <w:position w:val="-14"/>
        </w:rPr>
        <w:object w:dxaOrig="3519" w:dyaOrig="420" w14:anchorId="4FE45A0B">
          <v:shape id="_x0000_i1049" type="#_x0000_t75" style="width:176.55pt;height:21.3pt" o:ole="">
            <v:imagedata r:id="rId51" o:title=""/>
          </v:shape>
          <o:OLEObject Type="Embed" ProgID="Equation.DSMT4" ShapeID="_x0000_i1049" DrawAspect="Content" ObjectID="_1615560895" r:id="rId52"/>
        </w:object>
      </w:r>
      <w:r>
        <w:t xml:space="preserve"> and </w:t>
      </w:r>
      <w:r w:rsidRPr="00092E76">
        <w:rPr>
          <w:position w:val="-14"/>
        </w:rPr>
        <w:object w:dxaOrig="3620" w:dyaOrig="420" w14:anchorId="5B414007">
          <v:shape id="_x0000_i1050" type="#_x0000_t75" style="width:180.95pt;height:21.3pt" o:ole="">
            <v:imagedata r:id="rId53" o:title=""/>
          </v:shape>
          <o:OLEObject Type="Embed" ProgID="Equation.DSMT4" ShapeID="_x0000_i1050" DrawAspect="Content" ObjectID="_1615560896" r:id="rId54"/>
        </w:object>
      </w:r>
      <w:r>
        <w:t xml:space="preserve"> .</w:t>
      </w:r>
    </w:p>
    <w:p w14:paraId="1CF25046" w14:textId="0CDD91F4" w:rsidR="00BF0814" w:rsidRDefault="00092E76" w:rsidP="00F50F5E">
      <w:pPr>
        <w:ind w:left="576" w:firstLine="288"/>
        <w:contextualSpacing/>
      </w:pPr>
      <w:r>
        <w:t xml:space="preserve">Therefore, </w:t>
      </w:r>
      <w:r w:rsidRPr="0053726D">
        <w:rPr>
          <w:position w:val="-6"/>
        </w:rPr>
        <w:object w:dxaOrig="2260" w:dyaOrig="340" w14:anchorId="5D7D2473">
          <v:shape id="_x0000_i1051" type="#_x0000_t75" style="width:113.3pt;height:17.55pt" o:ole="">
            <v:imagedata r:id="rId39" o:title=""/>
          </v:shape>
          <o:OLEObject Type="Embed" ProgID="Equation.DSMT4" ShapeID="_x0000_i1051" DrawAspect="Content" ObjectID="_1615560897" r:id="rId55"/>
        </w:object>
      </w:r>
    </w:p>
    <w:p w14:paraId="2B34E5E1" w14:textId="149C413F" w:rsidR="00D05E94" w:rsidRDefault="00D05E94" w:rsidP="00D05E94">
      <w:pPr>
        <w:contextualSpacing/>
      </w:pPr>
    </w:p>
    <w:p w14:paraId="322B88ED" w14:textId="4C9C6B7D" w:rsidR="00E065F5" w:rsidRDefault="00D05E94" w:rsidP="00C8213A">
      <w:pPr>
        <w:ind w:left="576" w:hanging="570"/>
        <w:contextualSpacing/>
      </w:pPr>
      <w:r>
        <w:t>2.)</w:t>
      </w:r>
      <w:r w:rsidR="00C8213A">
        <w:tab/>
      </w:r>
      <w:r w:rsidR="00E065F5">
        <w:t>a.</w:t>
      </w:r>
      <w:r w:rsidR="00C8213A">
        <w:tab/>
      </w:r>
      <w:r w:rsidR="00E065F5">
        <w:t>Boss A and his set of friends B = {b</w:t>
      </w:r>
      <w:proofErr w:type="gramStart"/>
      <w:r w:rsidR="00E065F5">
        <w:t>1,b</w:t>
      </w:r>
      <w:proofErr w:type="gramEnd"/>
      <w:r w:rsidR="00E065F5">
        <w:t>2,…, bn} collectively share a symmetric key E</w:t>
      </w:r>
      <w:r w:rsidR="00E065F5" w:rsidRPr="00E065F5">
        <w:rPr>
          <w:vertAlign w:val="subscript"/>
        </w:rPr>
        <w:t>AES</w:t>
      </w:r>
      <w:r w:rsidR="00E065F5">
        <w:rPr>
          <w:vertAlign w:val="subscript"/>
        </w:rPr>
        <w:t>-</w:t>
      </w:r>
      <w:proofErr w:type="spellStart"/>
      <w:r w:rsidR="00E065F5" w:rsidRPr="00E065F5">
        <w:rPr>
          <w:vertAlign w:val="subscript"/>
        </w:rPr>
        <w:t>ABi</w:t>
      </w:r>
      <w:proofErr w:type="spellEnd"/>
      <w:r w:rsidR="00E065F5">
        <w:t xml:space="preserve"> </w:t>
      </w:r>
    </w:p>
    <w:p w14:paraId="7914E3D4" w14:textId="42A6F499" w:rsidR="00E065F5" w:rsidRDefault="00E065F5" w:rsidP="00C8213A">
      <w:pPr>
        <w:ind w:left="864" w:hanging="288"/>
        <w:contextualSpacing/>
      </w:pPr>
      <w:r>
        <w:t xml:space="preserve">b. </w:t>
      </w:r>
      <w:r w:rsidR="00C8213A">
        <w:tab/>
      </w:r>
      <w:r>
        <w:t xml:space="preserve">A encrypts each member of the set of keywords, K = {k1, k2, …, </w:t>
      </w:r>
      <w:proofErr w:type="spellStart"/>
      <w:r>
        <w:t>kn</w:t>
      </w:r>
      <w:proofErr w:type="spellEnd"/>
      <w:r>
        <w:t>}, with E</w:t>
      </w:r>
      <w:r w:rsidRPr="00E065F5">
        <w:rPr>
          <w:vertAlign w:val="subscript"/>
        </w:rPr>
        <w:t>AES-</w:t>
      </w:r>
      <w:proofErr w:type="spellStart"/>
      <w:r w:rsidRPr="00E065F5">
        <w:rPr>
          <w:vertAlign w:val="subscript"/>
        </w:rPr>
        <w:t>ABi</w:t>
      </w:r>
      <w:proofErr w:type="spellEnd"/>
      <w:r>
        <w:t xml:space="preserve"> to obtain K’ = {E(k1), </w:t>
      </w:r>
      <w:proofErr w:type="gramStart"/>
      <w:r>
        <w:t>E(</w:t>
      </w:r>
      <w:proofErr w:type="gramEnd"/>
      <w:r>
        <w:t>k2),…, E(</w:t>
      </w:r>
      <w:proofErr w:type="spellStart"/>
      <w:r>
        <w:t>kn</w:t>
      </w:r>
      <w:proofErr w:type="spellEnd"/>
      <w:r>
        <w:t xml:space="preserve">)}. </w:t>
      </w:r>
    </w:p>
    <w:p w14:paraId="6B98AEBC" w14:textId="1A027ADC" w:rsidR="0052277A" w:rsidRDefault="00E065F5" w:rsidP="00C8213A">
      <w:pPr>
        <w:ind w:left="864" w:hanging="294"/>
        <w:contextualSpacing/>
      </w:pPr>
      <w:r>
        <w:t xml:space="preserve">c. </w:t>
      </w:r>
      <w:r w:rsidR="00C8213A">
        <w:tab/>
      </w:r>
      <w:r>
        <w:t>A encrypts each member of the set of friends, B = {b</w:t>
      </w:r>
      <w:proofErr w:type="gramStart"/>
      <w:r>
        <w:t>1,b</w:t>
      </w:r>
      <w:proofErr w:type="gramEnd"/>
      <w:r>
        <w:t>2,…, bn}, with E</w:t>
      </w:r>
      <w:r w:rsidRPr="0052277A">
        <w:rPr>
          <w:vertAlign w:val="subscript"/>
        </w:rPr>
        <w:t>AES-</w:t>
      </w:r>
      <w:proofErr w:type="spellStart"/>
      <w:r w:rsidRPr="0052277A">
        <w:rPr>
          <w:vertAlign w:val="subscript"/>
        </w:rPr>
        <w:t>ABi</w:t>
      </w:r>
      <w:proofErr w:type="spellEnd"/>
      <w:r>
        <w:t xml:space="preserve"> to obtain B’ = {E(b1), E(b2),…, E(bn)}. </w:t>
      </w:r>
    </w:p>
    <w:p w14:paraId="6DAD7533" w14:textId="6C300543" w:rsidR="00C8213A" w:rsidRDefault="00E065F5" w:rsidP="00C8213A">
      <w:pPr>
        <w:ind w:left="864" w:hanging="294"/>
        <w:contextualSpacing/>
      </w:pPr>
      <w:r>
        <w:t xml:space="preserve">d. </w:t>
      </w:r>
      <w:r w:rsidR="00C8213A">
        <w:tab/>
      </w:r>
      <w:r>
        <w:t xml:space="preserve">To create the Bloom filter for K’, A creates an array L of size q and r hash functions {h1, h2,…, </w:t>
      </w:r>
      <w:proofErr w:type="spellStart"/>
      <w:r>
        <w:t>hr</w:t>
      </w:r>
      <w:proofErr w:type="spellEnd"/>
      <w:r>
        <w:t xml:space="preserve"> | hi : K’ -&gt;{0,1,…, q-1}}, such that A initially sets L to 0, for any E(k) </w:t>
      </w:r>
      <w:r>
        <w:rPr>
          <w:rFonts w:ascii="Cambria Math" w:hAnsi="Cambria Math" w:cs="Cambria Math"/>
        </w:rPr>
        <w:t>∈</w:t>
      </w:r>
      <w:r>
        <w:t xml:space="preserve"> K’, and then A sets L[hi(E(k))] = 1 for 1 ≤ </w:t>
      </w:r>
      <w:proofErr w:type="spellStart"/>
      <w:r>
        <w:t>i</w:t>
      </w:r>
      <w:proofErr w:type="spellEnd"/>
      <w:r>
        <w:t xml:space="preserve"> ≤ r. </w:t>
      </w:r>
    </w:p>
    <w:p w14:paraId="723A3170" w14:textId="77777777" w:rsidR="00C8213A" w:rsidRDefault="00E065F5" w:rsidP="00C8213A">
      <w:pPr>
        <w:ind w:left="864" w:hanging="294"/>
        <w:contextualSpacing/>
      </w:pPr>
      <w:r>
        <w:t xml:space="preserve">e. </w:t>
      </w:r>
      <w:r w:rsidR="00C8213A">
        <w:tab/>
      </w:r>
      <w:r>
        <w:t xml:space="preserve">To create the Bloom filter for B’, A creates an array R of size q and s hash functions {h1, h2,…, </w:t>
      </w:r>
      <w:proofErr w:type="spellStart"/>
      <w:r>
        <w:t>hs</w:t>
      </w:r>
      <w:proofErr w:type="spellEnd"/>
      <w:r>
        <w:t xml:space="preserve"> | hi : B’ -&gt;{0,1,…, q-1}}, such that A initially sets R to 0, for any E(b) </w:t>
      </w:r>
      <w:r>
        <w:rPr>
          <w:rFonts w:ascii="Cambria Math" w:hAnsi="Cambria Math" w:cs="Cambria Math"/>
        </w:rPr>
        <w:t>∈</w:t>
      </w:r>
      <w:r>
        <w:t xml:space="preserve"> B’, and then A sets R[hi(E(b))] = 1 for 1 ≤ </w:t>
      </w:r>
      <w:proofErr w:type="spellStart"/>
      <w:r>
        <w:t>i</w:t>
      </w:r>
      <w:proofErr w:type="spellEnd"/>
      <w:r>
        <w:t xml:space="preserve"> ≤ s . </w:t>
      </w:r>
    </w:p>
    <w:p w14:paraId="26E38C04" w14:textId="77777777" w:rsidR="00C8213A" w:rsidRDefault="00E065F5" w:rsidP="00C8213A">
      <w:pPr>
        <w:ind w:left="864" w:hanging="294"/>
        <w:contextualSpacing/>
      </w:pPr>
      <w:r>
        <w:t>f.</w:t>
      </w:r>
      <w:r w:rsidR="00C8213A">
        <w:tab/>
      </w:r>
      <w:r>
        <w:t xml:space="preserve">A sends L, q hash functions, R and s hash functions to Secretary S. </w:t>
      </w:r>
    </w:p>
    <w:p w14:paraId="62A3FB07" w14:textId="77777777" w:rsidR="00C8213A" w:rsidRDefault="00E065F5" w:rsidP="00C8213A">
      <w:pPr>
        <w:ind w:left="864" w:hanging="294"/>
        <w:contextualSpacing/>
      </w:pPr>
      <w:r>
        <w:t>g.</w:t>
      </w:r>
      <w:r w:rsidR="00C8213A">
        <w:tab/>
      </w:r>
      <w:r>
        <w:t xml:space="preserve">A friend bi forwards a message, with set of encrypted keywords P = {E(k1) …, E(km)} and his/her encrypted information, E(bx), sent to S. </w:t>
      </w:r>
    </w:p>
    <w:p w14:paraId="79C46AE5" w14:textId="77777777" w:rsidR="00C8213A" w:rsidRDefault="00E065F5" w:rsidP="00C8213A">
      <w:pPr>
        <w:ind w:left="864" w:hanging="294"/>
        <w:contextualSpacing/>
      </w:pPr>
      <w:r>
        <w:t xml:space="preserve">h. </w:t>
      </w:r>
      <w:r w:rsidR="00C8213A">
        <w:tab/>
      </w:r>
      <w:r>
        <w:t xml:space="preserve">S will check to see if E(bx) </w:t>
      </w:r>
      <w:r>
        <w:rPr>
          <w:rFonts w:ascii="Cambria Math" w:hAnsi="Cambria Math" w:cs="Cambria Math"/>
        </w:rPr>
        <w:t>∈</w:t>
      </w:r>
      <w:r>
        <w:t xml:space="preserve"> B’ by checking whether all locations of R[hi(E(bx))], for 1 ≤ </w:t>
      </w:r>
      <w:proofErr w:type="spellStart"/>
      <w:r>
        <w:t>i</w:t>
      </w:r>
      <w:proofErr w:type="spellEnd"/>
      <w:r>
        <w:t xml:space="preserve"> ≤ s, is set to 1. If this is true, S will check for the keyword or will discard the message if otherwise. </w:t>
      </w:r>
    </w:p>
    <w:p w14:paraId="26274492" w14:textId="77777777" w:rsidR="003E7B12" w:rsidRDefault="00E065F5" w:rsidP="00C8213A">
      <w:pPr>
        <w:ind w:left="864" w:hanging="294"/>
        <w:contextualSpacing/>
      </w:pPr>
      <w:proofErr w:type="spellStart"/>
      <w:r>
        <w:lastRenderedPageBreak/>
        <w:t>i</w:t>
      </w:r>
      <w:proofErr w:type="spellEnd"/>
      <w:r>
        <w:t xml:space="preserve">. </w:t>
      </w:r>
      <w:r w:rsidR="00C8213A">
        <w:tab/>
      </w:r>
      <w:r>
        <w:t>S will check if E(</w:t>
      </w:r>
      <w:proofErr w:type="spellStart"/>
      <w:r>
        <w:t>kj</w:t>
      </w:r>
      <w:proofErr w:type="spellEnd"/>
      <w:r>
        <w:t xml:space="preserve">) </w:t>
      </w:r>
      <w:r>
        <w:rPr>
          <w:rFonts w:ascii="Cambria Math" w:hAnsi="Cambria Math" w:cs="Cambria Math"/>
        </w:rPr>
        <w:t>∈</w:t>
      </w:r>
      <w:r>
        <w:t xml:space="preserve"> K’, for 0 ≤ j ≤ m, by checking whether all locations of L[hi(E(</w:t>
      </w:r>
      <w:proofErr w:type="spellStart"/>
      <w:r>
        <w:t>kj</w:t>
      </w:r>
      <w:proofErr w:type="spellEnd"/>
      <w:r>
        <w:t xml:space="preserve">))], for 1 ≤ </w:t>
      </w:r>
      <w:proofErr w:type="spellStart"/>
      <w:r>
        <w:t>i</w:t>
      </w:r>
      <w:proofErr w:type="spellEnd"/>
      <w:r>
        <w:t xml:space="preserve"> ≤ r, is set to 1. If this is true, S will forward the message or will discard the message if otherwise. </w:t>
      </w:r>
    </w:p>
    <w:p w14:paraId="497FCBB4" w14:textId="4B7E5F84" w:rsidR="00D05E94" w:rsidRPr="009B4CC1" w:rsidRDefault="00E065F5" w:rsidP="00C8213A">
      <w:pPr>
        <w:ind w:left="864" w:hanging="294"/>
        <w:contextualSpacing/>
      </w:pPr>
      <w:r>
        <w:t xml:space="preserve">j. </w:t>
      </w:r>
      <w:r w:rsidR="003E7B12">
        <w:tab/>
      </w:r>
      <w:r>
        <w:t>A and S can also share a symmetric key, which is different from EAES-</w:t>
      </w:r>
      <w:proofErr w:type="spellStart"/>
      <w:r>
        <w:t>ABi</w:t>
      </w:r>
      <w:proofErr w:type="spellEnd"/>
      <w:r>
        <w:t>, to encrypt communication if necessary.</w:t>
      </w:r>
    </w:p>
    <w:p w14:paraId="681BEBE8" w14:textId="77777777" w:rsidR="002D0C9F" w:rsidRDefault="002D0C9F" w:rsidP="002D0C9F">
      <w:pPr>
        <w:contextualSpacing/>
      </w:pPr>
    </w:p>
    <w:p w14:paraId="0964EEDB" w14:textId="54C3B9DE" w:rsidR="002D0C9F" w:rsidRDefault="00F50F5E" w:rsidP="002D0C9F">
      <w:pPr>
        <w:ind w:left="576" w:hanging="570"/>
        <w:contextualSpacing/>
      </w:pPr>
      <w:r>
        <w:t>3.)</w:t>
      </w:r>
      <w:r w:rsidR="002D0C9F">
        <w:tab/>
      </w:r>
      <w:r w:rsidR="00171F3D">
        <w:t xml:space="preserve">a. </w:t>
      </w:r>
      <w:r w:rsidR="002D0C9F">
        <w:tab/>
      </w:r>
      <w:r w:rsidR="00171F3D">
        <w:t xml:space="preserve">For each element in the set A = {a1, a2, … an}, Alice computes two random </w:t>
      </w:r>
      <w:r w:rsidR="002D0C9F">
        <w:t xml:space="preserve">numbers per </w:t>
      </w:r>
      <w:r w:rsidR="00171F3D">
        <w:t>bit of the element to obtain a set R = {{α0, α1, β0, β</w:t>
      </w:r>
      <w:proofErr w:type="gramStart"/>
      <w:r w:rsidR="00171F3D">
        <w:t>1,…</w:t>
      </w:r>
      <w:proofErr w:type="gramEnd"/>
      <w:r w:rsidR="00171F3D">
        <w:t>}</w:t>
      </w:r>
      <w:r w:rsidR="00171F3D" w:rsidRPr="000E0017">
        <w:rPr>
          <w:vertAlign w:val="subscript"/>
        </w:rPr>
        <w:t>1</w:t>
      </w:r>
      <w:r w:rsidR="00171F3D">
        <w:t>, {α0, α1, β0, β1,…}</w:t>
      </w:r>
      <w:r w:rsidR="00171F3D" w:rsidRPr="000E0017">
        <w:rPr>
          <w:vertAlign w:val="subscript"/>
        </w:rPr>
        <w:t>2</w:t>
      </w:r>
      <w:r w:rsidR="00171F3D">
        <w:t xml:space="preserve">, …, {α0, α1, </w:t>
      </w:r>
      <w:r w:rsidR="002D0C9F">
        <w:t xml:space="preserve">  </w:t>
      </w:r>
      <w:r w:rsidR="00171F3D">
        <w:t>β0, β1,…}</w:t>
      </w:r>
      <w:r w:rsidR="00171F3D" w:rsidRPr="000E0017">
        <w:rPr>
          <w:vertAlign w:val="subscript"/>
        </w:rPr>
        <w:t>n</w:t>
      </w:r>
      <w:r w:rsidR="00171F3D">
        <w:t xml:space="preserve">}. </w:t>
      </w:r>
    </w:p>
    <w:p w14:paraId="599BA0FE" w14:textId="77777777" w:rsidR="002D0C9F" w:rsidRDefault="00171F3D" w:rsidP="002D0C9F">
      <w:pPr>
        <w:ind w:left="576"/>
        <w:contextualSpacing/>
      </w:pPr>
      <w:r>
        <w:t>b. For each element ai and based on the values of each bit in ai Alice selects the appropriate random numbers from R, and XORs them to generate a set of values A’ = {x1, x2, x3…</w:t>
      </w:r>
      <w:proofErr w:type="spellStart"/>
      <w:r>
        <w:t>xn</w:t>
      </w:r>
      <w:proofErr w:type="spellEnd"/>
      <w:r>
        <w:t xml:space="preserve">} where </w:t>
      </w:r>
      <w:proofErr w:type="gramStart"/>
      <w:r>
        <w:t>α</w:t>
      </w:r>
      <w:r w:rsidRPr="000E0017">
        <w:rPr>
          <w:vertAlign w:val="subscript"/>
        </w:rPr>
        <w:t>{</w:t>
      </w:r>
      <w:proofErr w:type="gramEnd"/>
      <w:r w:rsidRPr="000E0017">
        <w:rPr>
          <w:vertAlign w:val="subscript"/>
        </w:rPr>
        <w:t>0,1}</w:t>
      </w:r>
      <w:r>
        <w:t xml:space="preserve"> </w:t>
      </w:r>
      <w:r>
        <w:rPr>
          <w:rFonts w:ascii="Cambria Math" w:hAnsi="Cambria Math" w:cs="Cambria Math"/>
        </w:rPr>
        <w:t>⊕</w:t>
      </w:r>
      <w:r>
        <w:t xml:space="preserve"> β</w:t>
      </w:r>
      <w:r w:rsidRPr="000E0017">
        <w:rPr>
          <w:vertAlign w:val="subscript"/>
        </w:rPr>
        <w:t>{0,1}</w:t>
      </w:r>
      <w:r>
        <w:t xml:space="preserve">… = xi for all for 1 ≤ </w:t>
      </w:r>
      <w:proofErr w:type="spellStart"/>
      <w:r>
        <w:t>i</w:t>
      </w:r>
      <w:proofErr w:type="spellEnd"/>
      <w:r>
        <w:t xml:space="preserve"> ≤ n. </w:t>
      </w:r>
    </w:p>
    <w:p w14:paraId="39683486" w14:textId="77777777" w:rsidR="00082C5E" w:rsidRDefault="00171F3D" w:rsidP="002D0C9F">
      <w:pPr>
        <w:ind w:left="576"/>
        <w:contextualSpacing/>
      </w:pPr>
      <w:r>
        <w:t xml:space="preserve">c. Alice sends A’ and R to Bob and Carlos. </w:t>
      </w:r>
    </w:p>
    <w:p w14:paraId="5B060CE1" w14:textId="77777777" w:rsidR="00673471" w:rsidRDefault="00171F3D" w:rsidP="002D0C9F">
      <w:pPr>
        <w:ind w:left="576"/>
        <w:contextualSpacing/>
      </w:pPr>
      <w:r>
        <w:t>d. For each element bi, in the set B = {b1, b2,, … bn } and based on the values of each bit in bi, Bob selects the appropriate random numbers from R, and XORs them to generate a set of values B’ = {y1, y2, y3…</w:t>
      </w:r>
      <w:proofErr w:type="spellStart"/>
      <w:r>
        <w:t>yn</w:t>
      </w:r>
      <w:proofErr w:type="spellEnd"/>
      <w:r>
        <w:t>} where α</w:t>
      </w:r>
      <w:r w:rsidRPr="000E0017">
        <w:rPr>
          <w:vertAlign w:val="subscript"/>
        </w:rPr>
        <w:t>{0,1}</w:t>
      </w:r>
      <w:r>
        <w:t xml:space="preserve"> </w:t>
      </w:r>
      <w:r>
        <w:rPr>
          <w:rFonts w:ascii="Cambria Math" w:hAnsi="Cambria Math" w:cs="Cambria Math"/>
        </w:rPr>
        <w:t>⊕</w:t>
      </w:r>
      <w:r>
        <w:t xml:space="preserve"> β</w:t>
      </w:r>
      <w:r w:rsidRPr="000E0017">
        <w:rPr>
          <w:vertAlign w:val="subscript"/>
        </w:rPr>
        <w:t>{0,1}</w:t>
      </w:r>
      <w:r>
        <w:t xml:space="preserve">… = </w:t>
      </w:r>
      <w:proofErr w:type="spellStart"/>
      <w:r>
        <w:t>yi</w:t>
      </w:r>
      <w:proofErr w:type="spellEnd"/>
      <w:r>
        <w:t xml:space="preserve"> for all for 1 ≤ </w:t>
      </w:r>
      <w:proofErr w:type="spellStart"/>
      <w:r>
        <w:t>i</w:t>
      </w:r>
      <w:proofErr w:type="spellEnd"/>
      <w:r>
        <w:t xml:space="preserve"> ≤ n. </w:t>
      </w:r>
    </w:p>
    <w:p w14:paraId="5D7D2287" w14:textId="77777777" w:rsidR="00FC09E0" w:rsidRDefault="00171F3D" w:rsidP="002D0C9F">
      <w:pPr>
        <w:ind w:left="576"/>
        <w:contextualSpacing/>
      </w:pPr>
      <w:r>
        <w:t xml:space="preserve">e. Bob compares B’ and A’ to find similar values to generate A∩B </w:t>
      </w:r>
    </w:p>
    <w:p w14:paraId="2CA6E4B7" w14:textId="77777777" w:rsidR="001B6ABB" w:rsidRDefault="00171F3D" w:rsidP="002D0C9F">
      <w:pPr>
        <w:ind w:left="576"/>
        <w:contextualSpacing/>
      </w:pPr>
      <w:r>
        <w:t xml:space="preserve">f. Bob sends A∩B to C </w:t>
      </w:r>
    </w:p>
    <w:p w14:paraId="4195EDE3" w14:textId="77777777" w:rsidR="008E2518" w:rsidRDefault="00171F3D" w:rsidP="008E2518">
      <w:pPr>
        <w:ind w:left="576"/>
        <w:contextualSpacing/>
      </w:pPr>
      <w:r>
        <w:t xml:space="preserve">g. For each element, ci, in the set C = {c1, c2,, … </w:t>
      </w:r>
      <w:proofErr w:type="spellStart"/>
      <w:r>
        <w:t>cn</w:t>
      </w:r>
      <w:proofErr w:type="spellEnd"/>
      <w:r>
        <w:t xml:space="preserve"> } and based on the values of each bit in ci, Carlos selects the appropriate random numbers from R, and XORs them to generate a set of values C’ = {z1, z2, z3…</w:t>
      </w:r>
      <w:proofErr w:type="spellStart"/>
      <w:r>
        <w:t>zn</w:t>
      </w:r>
      <w:proofErr w:type="spellEnd"/>
      <w:r>
        <w:t>} where α</w:t>
      </w:r>
      <w:r w:rsidRPr="000E0017">
        <w:rPr>
          <w:vertAlign w:val="subscript"/>
        </w:rPr>
        <w:t>{0,1}</w:t>
      </w:r>
      <w:r>
        <w:t xml:space="preserve"> </w:t>
      </w:r>
      <w:r>
        <w:rPr>
          <w:rFonts w:ascii="Cambria Math" w:hAnsi="Cambria Math" w:cs="Cambria Math"/>
        </w:rPr>
        <w:t>⊕</w:t>
      </w:r>
      <w:r>
        <w:t xml:space="preserve"> β</w:t>
      </w:r>
      <w:r w:rsidRPr="000E0017">
        <w:rPr>
          <w:vertAlign w:val="subscript"/>
        </w:rPr>
        <w:t>{0,1}</w:t>
      </w:r>
      <w:r>
        <w:t xml:space="preserve">… = </w:t>
      </w:r>
      <w:proofErr w:type="spellStart"/>
      <w:r>
        <w:t>zi</w:t>
      </w:r>
      <w:proofErr w:type="spellEnd"/>
      <w:r>
        <w:t xml:space="preserve"> for all for 1 ≤ </w:t>
      </w:r>
      <w:proofErr w:type="spellStart"/>
      <w:r>
        <w:t>i</w:t>
      </w:r>
      <w:proofErr w:type="spellEnd"/>
      <w:r>
        <w:t xml:space="preserve"> ≤ n. </w:t>
      </w:r>
    </w:p>
    <w:p w14:paraId="7FE7C336" w14:textId="35B37B82" w:rsidR="00F50F5E" w:rsidRDefault="00171F3D" w:rsidP="008E2518">
      <w:pPr>
        <w:ind w:left="576"/>
        <w:contextualSpacing/>
      </w:pPr>
      <w:r>
        <w:t>h. Carlos compares C’ to A∩B to find similar values to generate A∩B∩C.</w:t>
      </w:r>
    </w:p>
    <w:p w14:paraId="476055AE" w14:textId="77777777" w:rsidR="001268CF" w:rsidRDefault="001268CF" w:rsidP="001268CF">
      <w:pPr>
        <w:contextualSpacing/>
      </w:pPr>
    </w:p>
    <w:p w14:paraId="32284A75" w14:textId="22724219" w:rsidR="001268CF" w:rsidRPr="001268CF" w:rsidRDefault="001268CF" w:rsidP="007A6643">
      <w:pPr>
        <w:contextualSpacing/>
      </w:pPr>
      <w:r>
        <w:t>4.)</w:t>
      </w:r>
      <w:r w:rsidRPr="001268CF">
        <w:t> </w:t>
      </w:r>
      <w:r w:rsidR="007A6643">
        <w:tab/>
        <w:t>a.</w:t>
      </w:r>
      <w:r w:rsidR="007A6643">
        <w:tab/>
      </w:r>
      <w:r w:rsidRPr="001268CF">
        <w:rPr>
          <w:lang w:val="en-CA"/>
        </w:rPr>
        <w:t>Assuming Alice has input </w:t>
      </w:r>
      <w:r w:rsidRPr="001268CF">
        <w:rPr>
          <w:i/>
          <w:iCs/>
          <w:lang w:val="en-CA"/>
        </w:rPr>
        <w:t>x = 001</w:t>
      </w:r>
      <w:r w:rsidRPr="001268CF">
        <w:rPr>
          <w:lang w:val="en-CA"/>
        </w:rPr>
        <w:t> and Bob has input </w:t>
      </w:r>
      <w:r w:rsidRPr="001268CF">
        <w:rPr>
          <w:i/>
          <w:iCs/>
          <w:lang w:val="en-CA"/>
        </w:rPr>
        <w:t>y = 011</w:t>
      </w:r>
      <w:r w:rsidRPr="001268CF">
        <w:t> </w:t>
      </w:r>
    </w:p>
    <w:p w14:paraId="4EBD349B" w14:textId="77777777" w:rsidR="001268CF" w:rsidRPr="001268CF" w:rsidRDefault="001268CF" w:rsidP="001268CF">
      <w:pPr>
        <w:numPr>
          <w:ilvl w:val="0"/>
          <w:numId w:val="15"/>
        </w:numPr>
        <w:tabs>
          <w:tab w:val="num" w:pos="720"/>
        </w:tabs>
        <w:contextualSpacing/>
      </w:pPr>
      <w:r w:rsidRPr="001268CF">
        <w:rPr>
          <w:lang w:val="en-CA"/>
        </w:rPr>
        <w:t>Bob prepares to two random numbers per bit of </w:t>
      </w:r>
      <w:r w:rsidRPr="001268CF">
        <w:rPr>
          <w:i/>
          <w:iCs/>
          <w:lang w:val="en-CA"/>
        </w:rPr>
        <w:t>y = 011</w:t>
      </w:r>
      <w:r w:rsidRPr="001268CF">
        <w:rPr>
          <w:lang w:val="en-CA"/>
        </w:rPr>
        <w:t>. For </w:t>
      </w:r>
      <w:r w:rsidRPr="001268CF">
        <w:rPr>
          <w:i/>
          <w:iCs/>
          <w:lang w:val="en-CA"/>
        </w:rPr>
        <w:t>0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α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lang w:val="en-CA"/>
        </w:rPr>
        <w:t> and </w:t>
      </w:r>
      <w:r w:rsidRPr="001268CF">
        <w:rPr>
          <w:i/>
          <w:iCs/>
          <w:lang w:val="en-CA"/>
        </w:rPr>
        <w:t>α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are created. For </w:t>
      </w:r>
      <w:r w:rsidRPr="001268CF">
        <w:rPr>
          <w:i/>
          <w:iCs/>
          <w:lang w:val="en-CA"/>
        </w:rPr>
        <w:t>1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β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lang w:val="en-CA"/>
        </w:rPr>
        <w:t> and </w:t>
      </w:r>
      <w:r w:rsidRPr="001268CF">
        <w:rPr>
          <w:i/>
          <w:iCs/>
          <w:lang w:val="en-CA"/>
        </w:rPr>
        <w:t>β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are created. For </w:t>
      </w:r>
      <w:r w:rsidRPr="001268CF">
        <w:rPr>
          <w:i/>
          <w:iCs/>
          <w:lang w:val="en-CA"/>
        </w:rPr>
        <w:t>1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γ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lang w:val="en-CA"/>
        </w:rPr>
        <w:t> and </w:t>
      </w:r>
      <w:r w:rsidRPr="001268CF">
        <w:rPr>
          <w:i/>
          <w:iCs/>
          <w:lang w:val="en-CA"/>
        </w:rPr>
        <w:t>γ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are created.</w:t>
      </w:r>
      <w:r w:rsidRPr="001268CF">
        <w:t> </w:t>
      </w:r>
    </w:p>
    <w:p w14:paraId="4B9810CC" w14:textId="77777777" w:rsidR="001268CF" w:rsidRPr="001268CF" w:rsidRDefault="001268CF" w:rsidP="001268CF">
      <w:pPr>
        <w:numPr>
          <w:ilvl w:val="0"/>
          <w:numId w:val="16"/>
        </w:numPr>
        <w:tabs>
          <w:tab w:val="num" w:pos="720"/>
        </w:tabs>
        <w:contextualSpacing/>
      </w:pPr>
      <w:r w:rsidRPr="001268CF">
        <w:rPr>
          <w:lang w:val="en-CA"/>
        </w:rPr>
        <w:t>Bob sends α</w:t>
      </w:r>
      <w:r w:rsidRPr="001268CF">
        <w:rPr>
          <w:vertAlign w:val="subscript"/>
          <w:lang w:val="en-CA"/>
        </w:rPr>
        <w:t>0</w:t>
      </w:r>
      <w:r w:rsidRPr="001268CF">
        <w:rPr>
          <w:lang w:val="en-CA"/>
        </w:rPr>
        <w:t>, α</w:t>
      </w:r>
      <w:r w:rsidRPr="001268CF">
        <w:rPr>
          <w:vertAlign w:val="subscript"/>
          <w:lang w:val="en-CA"/>
        </w:rPr>
        <w:t>1, </w:t>
      </w:r>
      <w:r w:rsidRPr="001268CF">
        <w:rPr>
          <w:lang w:val="en-CA"/>
        </w:rPr>
        <w:t>β</w:t>
      </w:r>
      <w:r w:rsidRPr="001268CF">
        <w:rPr>
          <w:vertAlign w:val="subscript"/>
          <w:lang w:val="en-CA"/>
        </w:rPr>
        <w:t>0, </w:t>
      </w:r>
      <w:r w:rsidRPr="001268CF">
        <w:rPr>
          <w:lang w:val="en-CA"/>
        </w:rPr>
        <w:t>β</w:t>
      </w:r>
      <w:r w:rsidRPr="001268CF">
        <w:rPr>
          <w:vertAlign w:val="subscript"/>
          <w:lang w:val="en-CA"/>
        </w:rPr>
        <w:t>1,</w:t>
      </w:r>
      <w:r w:rsidRPr="001268CF">
        <w:rPr>
          <w:lang w:val="en-CA"/>
        </w:rPr>
        <w:t> γ</w:t>
      </w:r>
      <w:r w:rsidRPr="001268CF">
        <w:rPr>
          <w:vertAlign w:val="subscript"/>
          <w:lang w:val="en-CA"/>
        </w:rPr>
        <w:t>0</w:t>
      </w:r>
      <w:r w:rsidRPr="001268CF">
        <w:rPr>
          <w:lang w:val="en-CA"/>
        </w:rPr>
        <w:t> and γ</w:t>
      </w:r>
      <w:r w:rsidRPr="001268CF">
        <w:rPr>
          <w:vertAlign w:val="subscript"/>
          <w:lang w:val="en-CA"/>
        </w:rPr>
        <w:t>1</w:t>
      </w:r>
      <w:r w:rsidRPr="001268CF">
        <w:rPr>
          <w:lang w:val="en-CA"/>
        </w:rPr>
        <w:t> to Alice.</w:t>
      </w:r>
      <w:r w:rsidRPr="001268CF">
        <w:t> </w:t>
      </w:r>
    </w:p>
    <w:p w14:paraId="23C950EE" w14:textId="77777777" w:rsidR="001268CF" w:rsidRPr="001268CF" w:rsidRDefault="001268CF" w:rsidP="001268CF">
      <w:pPr>
        <w:numPr>
          <w:ilvl w:val="0"/>
          <w:numId w:val="17"/>
        </w:numPr>
        <w:tabs>
          <w:tab w:val="num" w:pos="720"/>
        </w:tabs>
        <w:contextualSpacing/>
      </w:pPr>
      <w:r w:rsidRPr="001268CF">
        <w:rPr>
          <w:lang w:val="en-CA"/>
        </w:rPr>
        <w:t>Based on the value each bit Bob has in </w:t>
      </w:r>
      <w:r w:rsidRPr="001268CF">
        <w:rPr>
          <w:i/>
          <w:iCs/>
          <w:lang w:val="en-CA"/>
        </w:rPr>
        <w:t>y = 011</w:t>
      </w:r>
      <w:r w:rsidRPr="001268CF">
        <w:rPr>
          <w:lang w:val="en-CA"/>
        </w:rPr>
        <w:t>, Bob selects the corresponding random number from each pair. For </w:t>
      </w:r>
      <w:r w:rsidRPr="001268CF">
        <w:rPr>
          <w:i/>
          <w:iCs/>
          <w:lang w:val="en-CA"/>
        </w:rPr>
        <w:t>0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α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lang w:val="en-CA"/>
        </w:rPr>
        <w:t> is selected; for </w:t>
      </w:r>
      <w:r w:rsidRPr="001268CF">
        <w:rPr>
          <w:i/>
          <w:iCs/>
          <w:lang w:val="en-CA"/>
        </w:rPr>
        <w:t>1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β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is selected; and for </w:t>
      </w:r>
      <w:r w:rsidRPr="001268CF">
        <w:rPr>
          <w:i/>
          <w:iCs/>
          <w:lang w:val="en-CA"/>
        </w:rPr>
        <w:t>1</w:t>
      </w:r>
      <w:r w:rsidRPr="001268CF">
        <w:rPr>
          <w:lang w:val="en-CA"/>
        </w:rPr>
        <w:t>, </w:t>
      </w:r>
      <w:r w:rsidRPr="001268CF">
        <w:rPr>
          <w:i/>
          <w:iCs/>
          <w:lang w:val="en-CA"/>
        </w:rPr>
        <w:t>γ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is selected.</w:t>
      </w:r>
      <w:r w:rsidRPr="001268CF">
        <w:t> </w:t>
      </w:r>
    </w:p>
    <w:p w14:paraId="7D3286BC" w14:textId="77777777" w:rsidR="001268CF" w:rsidRPr="001268CF" w:rsidRDefault="001268CF" w:rsidP="001268CF">
      <w:pPr>
        <w:numPr>
          <w:ilvl w:val="0"/>
          <w:numId w:val="18"/>
        </w:numPr>
        <w:tabs>
          <w:tab w:val="num" w:pos="720"/>
        </w:tabs>
        <w:contextualSpacing/>
      </w:pPr>
      <w:r w:rsidRPr="001268CF">
        <w:rPr>
          <w:lang w:val="en-CA"/>
        </w:rPr>
        <w:t>Bob computes </w:t>
      </w:r>
      <w:r w:rsidRPr="001268CF">
        <w:rPr>
          <w:i/>
          <w:iCs/>
          <w:lang w:val="en-CA"/>
        </w:rPr>
        <w:t>C = α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lang w:val="en-CA"/>
        </w:rPr>
        <w:t> </w:t>
      </w:r>
      <w:r w:rsidRPr="001268CF">
        <w:rPr>
          <w:rFonts w:ascii="Cambria Math" w:hAnsi="Cambria Math" w:cs="Cambria Math"/>
          <w:i/>
          <w:iCs/>
          <w:lang w:val="en-CA"/>
        </w:rPr>
        <w:t>⊕</w:t>
      </w:r>
      <w:r w:rsidRPr="001268CF">
        <w:rPr>
          <w:i/>
          <w:iCs/>
          <w:lang w:val="en-CA"/>
        </w:rPr>
        <w:t> β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</w:t>
      </w:r>
      <w:r w:rsidRPr="001268CF">
        <w:rPr>
          <w:rFonts w:ascii="Cambria Math" w:hAnsi="Cambria Math" w:cs="Cambria Math"/>
          <w:i/>
          <w:iCs/>
          <w:lang w:val="en-CA"/>
        </w:rPr>
        <w:t>⊕</w:t>
      </w:r>
      <w:r w:rsidRPr="001268CF">
        <w:rPr>
          <w:i/>
          <w:iCs/>
          <w:lang w:val="en-CA"/>
        </w:rPr>
        <w:t> γ</w:t>
      </w:r>
      <w:r w:rsidRPr="001268CF">
        <w:rPr>
          <w:i/>
          <w:iCs/>
          <w:vertAlign w:val="subscript"/>
          <w:lang w:val="en-CA"/>
        </w:rPr>
        <w:t>1</w:t>
      </w:r>
      <w:r w:rsidRPr="001268CF">
        <w:rPr>
          <w:lang w:val="en-CA"/>
        </w:rPr>
        <w:t> and sends </w:t>
      </w:r>
      <w:r w:rsidRPr="001268CF">
        <w:rPr>
          <w:i/>
          <w:iCs/>
          <w:lang w:val="en-CA"/>
        </w:rPr>
        <w:t>C</w:t>
      </w:r>
      <w:r w:rsidRPr="001268CF">
        <w:rPr>
          <w:lang w:val="en-CA"/>
        </w:rPr>
        <w:t> to Alice.</w:t>
      </w:r>
      <w:r w:rsidRPr="001268CF">
        <w:t> </w:t>
      </w:r>
    </w:p>
    <w:p w14:paraId="1667D70E" w14:textId="5AAC895E" w:rsidR="001268CF" w:rsidRPr="001268CF" w:rsidRDefault="007A6643" w:rsidP="001268CF">
      <w:pPr>
        <w:numPr>
          <w:ilvl w:val="0"/>
          <w:numId w:val="19"/>
        </w:numPr>
        <w:tabs>
          <w:tab w:val="num" w:pos="720"/>
        </w:tabs>
        <w:contextualSpacing/>
      </w:pPr>
      <w:r>
        <w:rPr>
          <w:lang w:val="en-CA"/>
        </w:rPr>
        <w:t xml:space="preserve">    </w:t>
      </w:r>
      <w:r w:rsidR="001268CF" w:rsidRPr="001268CF">
        <w:rPr>
          <w:lang w:val="en-CA"/>
        </w:rPr>
        <w:t>Based on the value each bit Alice has in </w:t>
      </w:r>
      <w:r w:rsidR="001268CF" w:rsidRPr="001268CF">
        <w:rPr>
          <w:i/>
          <w:iCs/>
          <w:lang w:val="en-CA"/>
        </w:rPr>
        <w:t>x = 001</w:t>
      </w:r>
      <w:r w:rsidR="001268CF" w:rsidRPr="001268CF">
        <w:rPr>
          <w:lang w:val="en-CA"/>
        </w:rPr>
        <w:t>, Alice selects the corresponding random number from each pair. For </w:t>
      </w:r>
      <w:r w:rsidR="001268CF" w:rsidRPr="001268CF">
        <w:rPr>
          <w:i/>
          <w:iCs/>
          <w:lang w:val="en-CA"/>
        </w:rPr>
        <w:t>0</w:t>
      </w:r>
      <w:r w:rsidR="001268CF" w:rsidRPr="001268CF">
        <w:rPr>
          <w:lang w:val="en-CA"/>
        </w:rPr>
        <w:t>, </w:t>
      </w:r>
      <w:r w:rsidR="001268CF" w:rsidRPr="001268CF">
        <w:rPr>
          <w:i/>
          <w:iCs/>
          <w:lang w:val="en-CA"/>
        </w:rPr>
        <w:t>α</w:t>
      </w:r>
      <w:r w:rsidR="001268CF" w:rsidRPr="001268CF">
        <w:rPr>
          <w:i/>
          <w:iCs/>
          <w:vertAlign w:val="subscript"/>
          <w:lang w:val="en-CA"/>
        </w:rPr>
        <w:t>0</w:t>
      </w:r>
      <w:r w:rsidR="001268CF" w:rsidRPr="001268CF">
        <w:rPr>
          <w:lang w:val="en-CA"/>
        </w:rPr>
        <w:t> is selected; for </w:t>
      </w:r>
      <w:r w:rsidR="001268CF" w:rsidRPr="001268CF">
        <w:rPr>
          <w:i/>
          <w:iCs/>
          <w:lang w:val="en-CA"/>
        </w:rPr>
        <w:t>0</w:t>
      </w:r>
      <w:r w:rsidR="001268CF" w:rsidRPr="001268CF">
        <w:rPr>
          <w:lang w:val="en-CA"/>
        </w:rPr>
        <w:t>, </w:t>
      </w:r>
      <w:r w:rsidR="001268CF" w:rsidRPr="001268CF">
        <w:rPr>
          <w:i/>
          <w:iCs/>
          <w:lang w:val="en-CA"/>
        </w:rPr>
        <w:t>β</w:t>
      </w:r>
      <w:r w:rsidR="001268CF" w:rsidRPr="001268CF">
        <w:rPr>
          <w:i/>
          <w:iCs/>
          <w:vertAlign w:val="subscript"/>
          <w:lang w:val="en-CA"/>
        </w:rPr>
        <w:t>0</w:t>
      </w:r>
      <w:r w:rsidR="001268CF" w:rsidRPr="001268CF">
        <w:rPr>
          <w:lang w:val="en-CA"/>
        </w:rPr>
        <w:t> is selected; and for </w:t>
      </w:r>
      <w:r w:rsidR="001268CF" w:rsidRPr="001268CF">
        <w:rPr>
          <w:i/>
          <w:iCs/>
          <w:lang w:val="en-CA"/>
        </w:rPr>
        <w:t>1</w:t>
      </w:r>
      <w:r w:rsidR="001268CF" w:rsidRPr="001268CF">
        <w:rPr>
          <w:lang w:val="en-CA"/>
        </w:rPr>
        <w:t>, </w:t>
      </w:r>
      <w:r w:rsidR="001268CF" w:rsidRPr="001268CF">
        <w:rPr>
          <w:i/>
          <w:iCs/>
          <w:lang w:val="en-CA"/>
        </w:rPr>
        <w:t>γ</w:t>
      </w:r>
      <w:r w:rsidR="001268CF" w:rsidRPr="001268CF">
        <w:rPr>
          <w:i/>
          <w:iCs/>
          <w:vertAlign w:val="subscript"/>
          <w:lang w:val="en-CA"/>
        </w:rPr>
        <w:t>1</w:t>
      </w:r>
      <w:r w:rsidR="001268CF" w:rsidRPr="001268CF">
        <w:rPr>
          <w:lang w:val="en-CA"/>
        </w:rPr>
        <w:t> is selected.</w:t>
      </w:r>
      <w:r w:rsidR="001268CF" w:rsidRPr="001268CF">
        <w:t> </w:t>
      </w:r>
    </w:p>
    <w:p w14:paraId="28B1F833" w14:textId="77777777" w:rsidR="001268CF" w:rsidRPr="001268CF" w:rsidRDefault="001268CF" w:rsidP="001268CF">
      <w:pPr>
        <w:numPr>
          <w:ilvl w:val="0"/>
          <w:numId w:val="20"/>
        </w:numPr>
        <w:tabs>
          <w:tab w:val="num" w:pos="720"/>
        </w:tabs>
        <w:contextualSpacing/>
      </w:pPr>
      <w:r w:rsidRPr="001268CF">
        <w:rPr>
          <w:lang w:val="en-CA"/>
        </w:rPr>
        <w:t>Alice computes </w:t>
      </w:r>
      <w:r w:rsidRPr="001268CF">
        <w:rPr>
          <w:i/>
          <w:iCs/>
          <w:lang w:val="en-CA"/>
        </w:rPr>
        <w:t>D = α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i/>
          <w:iCs/>
          <w:lang w:val="en-CA"/>
        </w:rPr>
        <w:t> </w:t>
      </w:r>
      <w:r w:rsidRPr="001268CF">
        <w:rPr>
          <w:rFonts w:ascii="Cambria Math" w:hAnsi="Cambria Math" w:cs="Cambria Math"/>
          <w:i/>
          <w:iCs/>
          <w:lang w:val="en-CA"/>
        </w:rPr>
        <w:t>⊕</w:t>
      </w:r>
      <w:r w:rsidRPr="001268CF">
        <w:rPr>
          <w:i/>
          <w:iCs/>
          <w:lang w:val="en-CA"/>
        </w:rPr>
        <w:t> β</w:t>
      </w:r>
      <w:r w:rsidRPr="001268CF">
        <w:rPr>
          <w:i/>
          <w:iCs/>
          <w:vertAlign w:val="subscript"/>
          <w:lang w:val="en-CA"/>
        </w:rPr>
        <w:t>0</w:t>
      </w:r>
      <w:r w:rsidRPr="001268CF">
        <w:rPr>
          <w:i/>
          <w:iCs/>
          <w:lang w:val="en-CA"/>
        </w:rPr>
        <w:t> </w:t>
      </w:r>
      <w:r w:rsidRPr="001268CF">
        <w:rPr>
          <w:rFonts w:ascii="Cambria Math" w:hAnsi="Cambria Math" w:cs="Cambria Math"/>
          <w:i/>
          <w:iCs/>
          <w:lang w:val="en-CA"/>
        </w:rPr>
        <w:t>⊕</w:t>
      </w:r>
      <w:r w:rsidRPr="001268CF">
        <w:rPr>
          <w:i/>
          <w:iCs/>
          <w:lang w:val="en-CA"/>
        </w:rPr>
        <w:t> γ</w:t>
      </w:r>
      <w:r w:rsidRPr="001268CF">
        <w:rPr>
          <w:i/>
          <w:iCs/>
          <w:vertAlign w:val="subscript"/>
          <w:lang w:val="en-CA"/>
        </w:rPr>
        <w:t>1</w:t>
      </w:r>
      <w:r w:rsidRPr="001268CF">
        <w:t> </w:t>
      </w:r>
    </w:p>
    <w:p w14:paraId="4E8B7446" w14:textId="77777777" w:rsidR="001268CF" w:rsidRPr="001268CF" w:rsidRDefault="001268CF" w:rsidP="001268CF">
      <w:pPr>
        <w:numPr>
          <w:ilvl w:val="0"/>
          <w:numId w:val="21"/>
        </w:numPr>
        <w:tabs>
          <w:tab w:val="num" w:pos="720"/>
        </w:tabs>
        <w:contextualSpacing/>
      </w:pPr>
      <w:r w:rsidRPr="001268CF">
        <w:rPr>
          <w:lang w:val="en-CA"/>
        </w:rPr>
        <w:t>Alice compare </w:t>
      </w:r>
      <w:r w:rsidRPr="001268CF">
        <w:rPr>
          <w:i/>
          <w:iCs/>
          <w:lang w:val="en-CA"/>
        </w:rPr>
        <w:t>C </w:t>
      </w:r>
      <w:r w:rsidRPr="001268CF">
        <w:rPr>
          <w:lang w:val="en-CA"/>
        </w:rPr>
        <w:t>and </w:t>
      </w:r>
      <w:r w:rsidRPr="001268CF">
        <w:rPr>
          <w:i/>
          <w:iCs/>
          <w:lang w:val="en-CA"/>
        </w:rPr>
        <w:t>D</w:t>
      </w:r>
      <w:r w:rsidRPr="001268CF">
        <w:rPr>
          <w:lang w:val="en-CA"/>
        </w:rPr>
        <w:t> to determine whether </w:t>
      </w:r>
      <w:r w:rsidRPr="001268CF">
        <w:rPr>
          <w:i/>
          <w:iCs/>
          <w:lang w:val="en-CA"/>
        </w:rPr>
        <w:t>C = D. </w:t>
      </w:r>
      <w:r w:rsidRPr="001268CF">
        <w:rPr>
          <w:lang w:val="en-CA"/>
        </w:rPr>
        <w:t>If they are equal, comparison is completed.</w:t>
      </w:r>
      <w:r w:rsidRPr="001268CF">
        <w:t> </w:t>
      </w:r>
    </w:p>
    <w:p w14:paraId="56F880AA" w14:textId="1C0EEBC0" w:rsidR="001268CF" w:rsidRPr="001268CF" w:rsidRDefault="007A6643" w:rsidP="001268CF">
      <w:pPr>
        <w:numPr>
          <w:ilvl w:val="0"/>
          <w:numId w:val="22"/>
        </w:numPr>
        <w:tabs>
          <w:tab w:val="num" w:pos="720"/>
        </w:tabs>
        <w:contextualSpacing/>
      </w:pPr>
      <w:r>
        <w:rPr>
          <w:lang w:val="en-CA"/>
        </w:rPr>
        <w:t xml:space="preserve">    </w:t>
      </w:r>
      <w:r w:rsidR="001268CF" w:rsidRPr="001268CF">
        <w:rPr>
          <w:lang w:val="en-CA"/>
        </w:rPr>
        <w:t>If they are not equal, both Alice and Bob divide x and y into two parts.</w:t>
      </w:r>
      <w:r w:rsidR="001268CF" w:rsidRPr="001268CF">
        <w:t> </w:t>
      </w:r>
    </w:p>
    <w:p w14:paraId="166CCE6E" w14:textId="1F66C265" w:rsidR="001268CF" w:rsidRPr="001268CF" w:rsidRDefault="007A6643" w:rsidP="001268CF">
      <w:pPr>
        <w:numPr>
          <w:ilvl w:val="0"/>
          <w:numId w:val="23"/>
        </w:numPr>
        <w:tabs>
          <w:tab w:val="num" w:pos="720"/>
        </w:tabs>
        <w:contextualSpacing/>
      </w:pPr>
      <w:r>
        <w:rPr>
          <w:lang w:val="en-CA"/>
        </w:rPr>
        <w:t xml:space="preserve">    </w:t>
      </w:r>
      <w:r w:rsidR="001268CF" w:rsidRPr="001268CF">
        <w:rPr>
          <w:lang w:val="en-CA"/>
        </w:rPr>
        <w:t>Steps b to h are repeated on the most significant section of the x and y.</w:t>
      </w:r>
      <w:r w:rsidR="001268CF" w:rsidRPr="001268CF">
        <w:t> </w:t>
      </w:r>
    </w:p>
    <w:p w14:paraId="67380F2D" w14:textId="77777777" w:rsidR="001268CF" w:rsidRPr="001268CF" w:rsidRDefault="001268CF" w:rsidP="001268CF">
      <w:pPr>
        <w:numPr>
          <w:ilvl w:val="0"/>
          <w:numId w:val="24"/>
        </w:numPr>
        <w:tabs>
          <w:tab w:val="num" w:pos="720"/>
        </w:tabs>
        <w:contextualSpacing/>
      </w:pPr>
      <w:r w:rsidRPr="001268CF">
        <w:rPr>
          <w:lang w:val="en-CA"/>
        </w:rPr>
        <w:t>If they are equal, steps b to h are repeated on the least significant section of the x and y.</w:t>
      </w:r>
      <w:r w:rsidRPr="001268CF">
        <w:t> </w:t>
      </w:r>
    </w:p>
    <w:p w14:paraId="6CAB1A8B" w14:textId="755D4314" w:rsidR="001268CF" w:rsidRPr="001268CF" w:rsidRDefault="007A6643" w:rsidP="001268CF">
      <w:pPr>
        <w:numPr>
          <w:ilvl w:val="0"/>
          <w:numId w:val="25"/>
        </w:numPr>
        <w:tabs>
          <w:tab w:val="num" w:pos="720"/>
        </w:tabs>
        <w:contextualSpacing/>
      </w:pPr>
      <w:r>
        <w:rPr>
          <w:lang w:val="en-CA"/>
        </w:rPr>
        <w:t xml:space="preserve">    </w:t>
      </w:r>
      <w:r w:rsidR="001268CF" w:rsidRPr="001268CF">
        <w:rPr>
          <w:lang w:val="en-CA"/>
        </w:rPr>
        <w:t>For either step j or k, if the bits are not equal, steps </w:t>
      </w:r>
      <w:proofErr w:type="spellStart"/>
      <w:r w:rsidR="001268CF" w:rsidRPr="001268CF">
        <w:rPr>
          <w:lang w:val="en-CA"/>
        </w:rPr>
        <w:t>i</w:t>
      </w:r>
      <w:proofErr w:type="spellEnd"/>
      <w:r w:rsidR="001268CF" w:rsidRPr="001268CF">
        <w:rPr>
          <w:lang w:val="en-CA"/>
        </w:rPr>
        <w:t> to j are repeated for either section until only two bits are compared.</w:t>
      </w:r>
      <w:r w:rsidR="001268CF" w:rsidRPr="001268CF">
        <w:t> </w:t>
      </w:r>
    </w:p>
    <w:p w14:paraId="7B264798" w14:textId="77777777" w:rsidR="001268CF" w:rsidRPr="001268CF" w:rsidRDefault="001268CF" w:rsidP="001268CF">
      <w:pPr>
        <w:numPr>
          <w:ilvl w:val="0"/>
          <w:numId w:val="26"/>
        </w:numPr>
        <w:tabs>
          <w:tab w:val="num" w:pos="720"/>
        </w:tabs>
        <w:contextualSpacing/>
      </w:pPr>
      <w:r w:rsidRPr="001268CF">
        <w:rPr>
          <w:lang w:val="en-CA"/>
        </w:rPr>
        <w:t>If they are not equal, Alice and Bob will expose their bits, the person with a value of 1 has the highest value.</w:t>
      </w:r>
      <w:r w:rsidRPr="001268CF">
        <w:t> </w:t>
      </w:r>
    </w:p>
    <w:p w14:paraId="6C2B0803" w14:textId="2513D52F" w:rsidR="00DA79BB" w:rsidRPr="00DA79BB" w:rsidRDefault="001268CF" w:rsidP="007A6643">
      <w:pPr>
        <w:numPr>
          <w:ilvl w:val="0"/>
          <w:numId w:val="27"/>
        </w:numPr>
        <w:tabs>
          <w:tab w:val="num" w:pos="720"/>
        </w:tabs>
        <w:contextualSpacing/>
      </w:pPr>
      <w:r w:rsidRPr="001268CF">
        <w:rPr>
          <w:lang w:val="en-CA"/>
        </w:rPr>
        <w:t>If they are equal, Alice and Bob will move bitwise towards the right until unequal result is obtained, for which step m will be performed to see who has the highest value.</w:t>
      </w:r>
      <w:r w:rsidRPr="001268CF">
        <w:t> </w:t>
      </w:r>
      <w:bookmarkStart w:id="1" w:name="_GoBack"/>
      <w:bookmarkEnd w:id="1"/>
    </w:p>
    <w:sectPr w:rsidR="00DA79BB" w:rsidRPr="00DA79BB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3"/>
    <w:multiLevelType w:val="multilevel"/>
    <w:tmpl w:val="C1B487CA"/>
    <w:lvl w:ilvl="0">
      <w:start w:val="11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1" w15:restartNumberingAfterBreak="0">
    <w:nsid w:val="0B044E69"/>
    <w:multiLevelType w:val="hybridMultilevel"/>
    <w:tmpl w:val="E918C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57D98"/>
    <w:multiLevelType w:val="multilevel"/>
    <w:tmpl w:val="FA202332"/>
    <w:lvl w:ilvl="0">
      <w:start w:val="5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3" w15:restartNumberingAfterBreak="0">
    <w:nsid w:val="110E08F4"/>
    <w:multiLevelType w:val="multilevel"/>
    <w:tmpl w:val="77AA49B8"/>
    <w:lvl w:ilvl="0">
      <w:start w:val="4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4" w15:restartNumberingAfterBreak="0">
    <w:nsid w:val="15116776"/>
    <w:multiLevelType w:val="hybridMultilevel"/>
    <w:tmpl w:val="AE08F09A"/>
    <w:lvl w:ilvl="0" w:tplc="4AA052A4">
      <w:start w:val="1"/>
      <w:numFmt w:val="lowerRoman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05B3"/>
    <w:multiLevelType w:val="multilevel"/>
    <w:tmpl w:val="A378C9C0"/>
    <w:lvl w:ilvl="0">
      <w:start w:val="9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6" w15:restartNumberingAfterBreak="0">
    <w:nsid w:val="18D26388"/>
    <w:multiLevelType w:val="multilevel"/>
    <w:tmpl w:val="68E8F060"/>
    <w:lvl w:ilvl="0">
      <w:start w:val="13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7" w15:restartNumberingAfterBreak="0">
    <w:nsid w:val="19BC7A65"/>
    <w:multiLevelType w:val="multilevel"/>
    <w:tmpl w:val="9E3272FA"/>
    <w:lvl w:ilvl="0">
      <w:start w:val="8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8" w15:restartNumberingAfterBreak="0">
    <w:nsid w:val="1A387EC9"/>
    <w:multiLevelType w:val="multilevel"/>
    <w:tmpl w:val="766ED268"/>
    <w:lvl w:ilvl="0">
      <w:start w:val="3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9" w15:restartNumberingAfterBreak="0">
    <w:nsid w:val="1B0716BE"/>
    <w:multiLevelType w:val="hybridMultilevel"/>
    <w:tmpl w:val="5524A7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F12E90"/>
    <w:multiLevelType w:val="multilevel"/>
    <w:tmpl w:val="F24C04A8"/>
    <w:lvl w:ilvl="0">
      <w:start w:val="6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11" w15:restartNumberingAfterBreak="0">
    <w:nsid w:val="20A34888"/>
    <w:multiLevelType w:val="hybridMultilevel"/>
    <w:tmpl w:val="CFF806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C2CA4"/>
    <w:multiLevelType w:val="hybridMultilevel"/>
    <w:tmpl w:val="A5AEB4FA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2CCA780C"/>
    <w:multiLevelType w:val="hybridMultilevel"/>
    <w:tmpl w:val="8BBAD8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2511FD"/>
    <w:multiLevelType w:val="hybridMultilevel"/>
    <w:tmpl w:val="CBF4F4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A3B51"/>
    <w:multiLevelType w:val="multilevel"/>
    <w:tmpl w:val="AC80395A"/>
    <w:lvl w:ilvl="0">
      <w:start w:val="1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16" w15:restartNumberingAfterBreak="0">
    <w:nsid w:val="3C037BDC"/>
    <w:multiLevelType w:val="multilevel"/>
    <w:tmpl w:val="EDA6A7B8"/>
    <w:lvl w:ilvl="0">
      <w:start w:val="2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17" w15:restartNumberingAfterBreak="0">
    <w:nsid w:val="45B337AC"/>
    <w:multiLevelType w:val="hybridMultilevel"/>
    <w:tmpl w:val="A3D494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9F3BC0"/>
    <w:multiLevelType w:val="multilevel"/>
    <w:tmpl w:val="0C8EF862"/>
    <w:lvl w:ilvl="0">
      <w:start w:val="10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19" w15:restartNumberingAfterBreak="0">
    <w:nsid w:val="4E944DFB"/>
    <w:multiLevelType w:val="multilevel"/>
    <w:tmpl w:val="B20C1C92"/>
    <w:lvl w:ilvl="0">
      <w:start w:val="14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20" w15:restartNumberingAfterBreak="0">
    <w:nsid w:val="56762C72"/>
    <w:multiLevelType w:val="multilevel"/>
    <w:tmpl w:val="9A1CAFC2"/>
    <w:lvl w:ilvl="0">
      <w:start w:val="12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21" w15:restartNumberingAfterBreak="0">
    <w:nsid w:val="58561CCB"/>
    <w:multiLevelType w:val="hybridMultilevel"/>
    <w:tmpl w:val="844CF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A20044"/>
    <w:multiLevelType w:val="hybridMultilevel"/>
    <w:tmpl w:val="466E3D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D83DF3"/>
    <w:multiLevelType w:val="hybridMultilevel"/>
    <w:tmpl w:val="7A360A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E90AA8"/>
    <w:multiLevelType w:val="multilevel"/>
    <w:tmpl w:val="1DEC5CC2"/>
    <w:lvl w:ilvl="0">
      <w:start w:val="7"/>
      <w:numFmt w:val="lowerLetter"/>
      <w:lvlText w:val="%1."/>
      <w:lvlJc w:val="left"/>
      <w:pPr>
        <w:tabs>
          <w:tab w:val="num" w:pos="936"/>
        </w:tabs>
        <w:ind w:left="936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376"/>
        </w:tabs>
        <w:ind w:left="2376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3096"/>
        </w:tabs>
        <w:ind w:left="3096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536"/>
        </w:tabs>
        <w:ind w:left="4536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256"/>
        </w:tabs>
        <w:ind w:left="5256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696"/>
        </w:tabs>
        <w:ind w:left="6696" w:hanging="360"/>
      </w:pPr>
    </w:lvl>
  </w:abstractNum>
  <w:abstractNum w:abstractNumId="25" w15:restartNumberingAfterBreak="0">
    <w:nsid w:val="783131BE"/>
    <w:multiLevelType w:val="multilevel"/>
    <w:tmpl w:val="157451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BC451BB"/>
    <w:multiLevelType w:val="hybridMultilevel"/>
    <w:tmpl w:val="75D628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"/>
  </w:num>
  <w:num w:numId="4">
    <w:abstractNumId w:val="9"/>
  </w:num>
  <w:num w:numId="5">
    <w:abstractNumId w:val="4"/>
  </w:num>
  <w:num w:numId="6">
    <w:abstractNumId w:val="23"/>
  </w:num>
  <w:num w:numId="7">
    <w:abstractNumId w:val="21"/>
  </w:num>
  <w:num w:numId="8">
    <w:abstractNumId w:val="26"/>
  </w:num>
  <w:num w:numId="9">
    <w:abstractNumId w:val="17"/>
  </w:num>
  <w:num w:numId="10">
    <w:abstractNumId w:val="11"/>
  </w:num>
  <w:num w:numId="11">
    <w:abstractNumId w:val="14"/>
  </w:num>
  <w:num w:numId="12">
    <w:abstractNumId w:val="22"/>
  </w:num>
  <w:num w:numId="13">
    <w:abstractNumId w:val="25"/>
  </w:num>
  <w:num w:numId="14">
    <w:abstractNumId w:val="15"/>
  </w:num>
  <w:num w:numId="15">
    <w:abstractNumId w:val="16"/>
  </w:num>
  <w:num w:numId="16">
    <w:abstractNumId w:val="8"/>
  </w:num>
  <w:num w:numId="17">
    <w:abstractNumId w:val="3"/>
  </w:num>
  <w:num w:numId="18">
    <w:abstractNumId w:val="2"/>
  </w:num>
  <w:num w:numId="19">
    <w:abstractNumId w:val="10"/>
  </w:num>
  <w:num w:numId="20">
    <w:abstractNumId w:val="24"/>
  </w:num>
  <w:num w:numId="21">
    <w:abstractNumId w:val="7"/>
  </w:num>
  <w:num w:numId="22">
    <w:abstractNumId w:val="5"/>
  </w:num>
  <w:num w:numId="23">
    <w:abstractNumId w:val="18"/>
  </w:num>
  <w:num w:numId="24">
    <w:abstractNumId w:val="0"/>
  </w:num>
  <w:num w:numId="25">
    <w:abstractNumId w:val="20"/>
  </w:num>
  <w:num w:numId="26">
    <w:abstractNumId w:val="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28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5B52"/>
    <w:rsid w:val="0000470C"/>
    <w:rsid w:val="00017CAB"/>
    <w:rsid w:val="000212CE"/>
    <w:rsid w:val="00022EFF"/>
    <w:rsid w:val="00067191"/>
    <w:rsid w:val="00071032"/>
    <w:rsid w:val="00082C5E"/>
    <w:rsid w:val="00092E76"/>
    <w:rsid w:val="000C05D9"/>
    <w:rsid w:val="000E0017"/>
    <w:rsid w:val="001103E5"/>
    <w:rsid w:val="001114D6"/>
    <w:rsid w:val="00112570"/>
    <w:rsid w:val="001268CF"/>
    <w:rsid w:val="001371F5"/>
    <w:rsid w:val="001440B1"/>
    <w:rsid w:val="001700F9"/>
    <w:rsid w:val="00171F3D"/>
    <w:rsid w:val="001B6ABB"/>
    <w:rsid w:val="001E1F9C"/>
    <w:rsid w:val="001E7FFB"/>
    <w:rsid w:val="00232CFB"/>
    <w:rsid w:val="00234101"/>
    <w:rsid w:val="00234758"/>
    <w:rsid w:val="00250831"/>
    <w:rsid w:val="0025582C"/>
    <w:rsid w:val="0026525D"/>
    <w:rsid w:val="002A25CF"/>
    <w:rsid w:val="002D0C9F"/>
    <w:rsid w:val="002F46EE"/>
    <w:rsid w:val="002F6295"/>
    <w:rsid w:val="00303E4C"/>
    <w:rsid w:val="00310F6F"/>
    <w:rsid w:val="00341FFA"/>
    <w:rsid w:val="00372314"/>
    <w:rsid w:val="003A7903"/>
    <w:rsid w:val="003E7B12"/>
    <w:rsid w:val="00434DC7"/>
    <w:rsid w:val="00463260"/>
    <w:rsid w:val="00470AA0"/>
    <w:rsid w:val="004B321C"/>
    <w:rsid w:val="004B4D3B"/>
    <w:rsid w:val="004E5770"/>
    <w:rsid w:val="004E5CC3"/>
    <w:rsid w:val="00506D8F"/>
    <w:rsid w:val="0051445C"/>
    <w:rsid w:val="0052277A"/>
    <w:rsid w:val="0053726D"/>
    <w:rsid w:val="005500BC"/>
    <w:rsid w:val="00553637"/>
    <w:rsid w:val="005815CE"/>
    <w:rsid w:val="0060124A"/>
    <w:rsid w:val="0061586C"/>
    <w:rsid w:val="00623422"/>
    <w:rsid w:val="00625801"/>
    <w:rsid w:val="00640A12"/>
    <w:rsid w:val="00673471"/>
    <w:rsid w:val="00690D50"/>
    <w:rsid w:val="006C2C26"/>
    <w:rsid w:val="006D6BD1"/>
    <w:rsid w:val="006D7A27"/>
    <w:rsid w:val="006E5B52"/>
    <w:rsid w:val="0075793F"/>
    <w:rsid w:val="0079603D"/>
    <w:rsid w:val="007A554E"/>
    <w:rsid w:val="007A6643"/>
    <w:rsid w:val="007B05C6"/>
    <w:rsid w:val="007B3669"/>
    <w:rsid w:val="007C3D3F"/>
    <w:rsid w:val="007C79BB"/>
    <w:rsid w:val="007D6C09"/>
    <w:rsid w:val="007E1B96"/>
    <w:rsid w:val="007F40AD"/>
    <w:rsid w:val="008834B1"/>
    <w:rsid w:val="00892495"/>
    <w:rsid w:val="008A20C3"/>
    <w:rsid w:val="008E2518"/>
    <w:rsid w:val="008E47EE"/>
    <w:rsid w:val="009113B0"/>
    <w:rsid w:val="0091798E"/>
    <w:rsid w:val="00920B35"/>
    <w:rsid w:val="00922445"/>
    <w:rsid w:val="00933F4A"/>
    <w:rsid w:val="00944145"/>
    <w:rsid w:val="00946C6B"/>
    <w:rsid w:val="009505D9"/>
    <w:rsid w:val="009550AF"/>
    <w:rsid w:val="00973FBB"/>
    <w:rsid w:val="00990688"/>
    <w:rsid w:val="009A7177"/>
    <w:rsid w:val="009B05EC"/>
    <w:rsid w:val="009B36FC"/>
    <w:rsid w:val="009B4CC1"/>
    <w:rsid w:val="009C4B3C"/>
    <w:rsid w:val="00A35D97"/>
    <w:rsid w:val="00A36C34"/>
    <w:rsid w:val="00A51F3A"/>
    <w:rsid w:val="00A856B4"/>
    <w:rsid w:val="00A91686"/>
    <w:rsid w:val="00AD5AE4"/>
    <w:rsid w:val="00AE17B2"/>
    <w:rsid w:val="00AE6968"/>
    <w:rsid w:val="00B017FC"/>
    <w:rsid w:val="00B21E83"/>
    <w:rsid w:val="00B87958"/>
    <w:rsid w:val="00BD1343"/>
    <w:rsid w:val="00BF0814"/>
    <w:rsid w:val="00C371AD"/>
    <w:rsid w:val="00C40683"/>
    <w:rsid w:val="00C406E4"/>
    <w:rsid w:val="00C45A0D"/>
    <w:rsid w:val="00C55B5A"/>
    <w:rsid w:val="00C8213A"/>
    <w:rsid w:val="00CA0196"/>
    <w:rsid w:val="00CB2653"/>
    <w:rsid w:val="00CC4711"/>
    <w:rsid w:val="00D05E94"/>
    <w:rsid w:val="00D32C41"/>
    <w:rsid w:val="00DA79BB"/>
    <w:rsid w:val="00DB69F6"/>
    <w:rsid w:val="00DF2608"/>
    <w:rsid w:val="00E065F5"/>
    <w:rsid w:val="00E330AC"/>
    <w:rsid w:val="00E44191"/>
    <w:rsid w:val="00E52F51"/>
    <w:rsid w:val="00EA21E4"/>
    <w:rsid w:val="00F0006F"/>
    <w:rsid w:val="00F20237"/>
    <w:rsid w:val="00F267EC"/>
    <w:rsid w:val="00F50F5E"/>
    <w:rsid w:val="00F758B3"/>
    <w:rsid w:val="00FC02D9"/>
    <w:rsid w:val="00FC09E0"/>
    <w:rsid w:val="00FC5047"/>
    <w:rsid w:val="00FD6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C5777E"/>
  <w15:chartTrackingRefBased/>
  <w15:docId w15:val="{7115936E-1F72-4925-BD3F-91BAE72A1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HAnsi" w:hAnsi="Calibri" w:cs="Times New Roman"/>
        <w:lang w:val="en-US" w:eastAsia="en-US" w:bidi="ar-SA"/>
      </w:rPr>
    </w:rPrDefault>
    <w:pPrDefault>
      <w:pPr>
        <w:spacing w:after="100" w:afterAutospacing="1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550AF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7958"/>
    <w:pPr>
      <w:outlineLvl w:val="0"/>
    </w:pPr>
    <w:rPr>
      <w:b/>
      <w:sz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B87958"/>
    <w:pPr>
      <w:outlineLvl w:val="1"/>
    </w:pPr>
    <w:rPr>
      <w:sz w:val="28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A51F3A"/>
    <w:pPr>
      <w:outlineLvl w:val="2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Codes"/>
    <w:basedOn w:val="Normal"/>
    <w:uiPriority w:val="1"/>
    <w:qFormat/>
    <w:rsid w:val="00B87958"/>
    <w:pPr>
      <w:ind w:firstLine="720"/>
    </w:pPr>
    <w:rPr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87958"/>
    <w:rPr>
      <w:rFonts w:ascii="Times New Roman" w:hAnsi="Times New Roman"/>
      <w:b/>
      <w:sz w:val="32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B87958"/>
    <w:rPr>
      <w:rFonts w:ascii="Times New Roman" w:hAnsi="Times New Roman"/>
      <w:b/>
      <w:sz w:val="28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A51F3A"/>
    <w:rPr>
      <w:rFonts w:ascii="Times New Roman" w:hAnsi="Times New Roman" w:cs="Times New Roman"/>
      <w:b/>
      <w:sz w:val="28"/>
      <w:szCs w:val="24"/>
    </w:rPr>
  </w:style>
  <w:style w:type="paragraph" w:styleId="Subtitle">
    <w:name w:val="Subtitle"/>
    <w:aliases w:val="SavingSpace"/>
    <w:basedOn w:val="Normal"/>
    <w:next w:val="Normal"/>
    <w:link w:val="SubtitleChar"/>
    <w:uiPriority w:val="11"/>
    <w:rsid w:val="00B87958"/>
  </w:style>
  <w:style w:type="character" w:customStyle="1" w:styleId="SubtitleChar">
    <w:name w:val="Subtitle Char"/>
    <w:aliases w:val="SavingSpace Char"/>
    <w:basedOn w:val="DefaultParagraphFont"/>
    <w:link w:val="Subtitle"/>
    <w:uiPriority w:val="11"/>
    <w:rsid w:val="00B87958"/>
    <w:rPr>
      <w:rFonts w:ascii="Times New Roman" w:hAnsi="Times New Roman"/>
      <w:sz w:val="24"/>
      <w:szCs w:val="24"/>
    </w:rPr>
  </w:style>
  <w:style w:type="paragraph" w:styleId="Title">
    <w:name w:val="Title"/>
    <w:aliases w:val="SaveSpace"/>
    <w:basedOn w:val="Normal"/>
    <w:next w:val="Normal"/>
    <w:link w:val="TitleChar"/>
    <w:uiPriority w:val="10"/>
    <w:qFormat/>
    <w:rsid w:val="00553637"/>
    <w:pPr>
      <w:contextualSpacing/>
    </w:pPr>
  </w:style>
  <w:style w:type="character" w:customStyle="1" w:styleId="TitleChar">
    <w:name w:val="Title Char"/>
    <w:aliases w:val="SaveSpace Char"/>
    <w:basedOn w:val="DefaultParagraphFont"/>
    <w:link w:val="Title"/>
    <w:uiPriority w:val="10"/>
    <w:rsid w:val="00553637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1798E"/>
    <w:pPr>
      <w:ind w:left="720"/>
      <w:contextualSpacing/>
    </w:pPr>
  </w:style>
  <w:style w:type="table" w:styleId="TableGrid">
    <w:name w:val="Table Grid"/>
    <w:basedOn w:val="TableNormal"/>
    <w:uiPriority w:val="39"/>
    <w:rsid w:val="001700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212C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994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91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4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08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03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38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51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95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1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01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62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674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7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247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92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0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5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8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7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68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16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31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18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30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5</TotalTime>
  <Pages>2</Pages>
  <Words>792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lulope Olugbenga</dc:creator>
  <cp:keywords/>
  <dc:description/>
  <cp:lastModifiedBy>Tolulope Olugbenga</cp:lastModifiedBy>
  <cp:revision>80</cp:revision>
  <dcterms:created xsi:type="dcterms:W3CDTF">2019-02-16T23:43:00Z</dcterms:created>
  <dcterms:modified xsi:type="dcterms:W3CDTF">2019-03-31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